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1"/>
  </p:notesMasterIdLst>
  <p:sldIdLst>
    <p:sldId id="288" r:id="rId5"/>
    <p:sldId id="290" r:id="rId6"/>
    <p:sldId id="289" r:id="rId7"/>
    <p:sldId id="291" r:id="rId8"/>
    <p:sldId id="292" r:id="rId9"/>
    <p:sldId id="299" r:id="rId10"/>
    <p:sldId id="294" r:id="rId11"/>
    <p:sldId id="297" r:id="rId12"/>
    <p:sldId id="296" r:id="rId13"/>
    <p:sldId id="311" r:id="rId14"/>
    <p:sldId id="312" r:id="rId15"/>
    <p:sldId id="313" r:id="rId16"/>
    <p:sldId id="302" r:id="rId17"/>
    <p:sldId id="301" r:id="rId18"/>
    <p:sldId id="300" r:id="rId19"/>
    <p:sldId id="298" r:id="rId20"/>
    <p:sldId id="295" r:id="rId21"/>
    <p:sldId id="305" r:id="rId22"/>
    <p:sldId id="303" r:id="rId23"/>
    <p:sldId id="304" r:id="rId24"/>
    <p:sldId id="306" r:id="rId25"/>
    <p:sldId id="307" r:id="rId26"/>
    <p:sldId id="308" r:id="rId27"/>
    <p:sldId id="309" r:id="rId28"/>
    <p:sldId id="314" r:id="rId29"/>
    <p:sldId id="310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96F5424-24E7-49AF-94B0-B5AA65438190}" v="409" dt="2022-02-07T19:15:17.64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4" autoAdjust="0"/>
    <p:restoredTop sz="94660"/>
  </p:normalViewPr>
  <p:slideViewPr>
    <p:cSldViewPr snapToGrid="0">
      <p:cViewPr varScale="1">
        <p:scale>
          <a:sx n="150" d="100"/>
          <a:sy n="150" d="100"/>
        </p:scale>
        <p:origin x="2008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rn, Joseph Francis" userId="f83a568a-c35c-4670-b5cc-f8da1f75de10" providerId="ADAL" clId="{496F5424-24E7-49AF-94B0-B5AA65438190}"/>
    <pc:docChg chg="undo custSel addSld modSld">
      <pc:chgData name="Horn, Joseph Francis" userId="f83a568a-c35c-4670-b5cc-f8da1f75de10" providerId="ADAL" clId="{496F5424-24E7-49AF-94B0-B5AA65438190}" dt="2022-02-07T19:20:50.217" v="2809" actId="1076"/>
      <pc:docMkLst>
        <pc:docMk/>
      </pc:docMkLst>
      <pc:sldChg chg="modSp mod">
        <pc:chgData name="Horn, Joseph Francis" userId="f83a568a-c35c-4670-b5cc-f8da1f75de10" providerId="ADAL" clId="{496F5424-24E7-49AF-94B0-B5AA65438190}" dt="2022-02-07T19:01:23.289" v="2324" actId="6549"/>
        <pc:sldMkLst>
          <pc:docMk/>
          <pc:sldMk cId="2980604598" sldId="294"/>
        </pc:sldMkLst>
        <pc:spChg chg="mod">
          <ac:chgData name="Horn, Joseph Francis" userId="f83a568a-c35c-4670-b5cc-f8da1f75de10" providerId="ADAL" clId="{496F5424-24E7-49AF-94B0-B5AA65438190}" dt="2022-02-07T19:01:23.289" v="2324" actId="6549"/>
          <ac:spMkLst>
            <pc:docMk/>
            <pc:sldMk cId="2980604598" sldId="294"/>
            <ac:spMk id="3" creationId="{00000000-0000-0000-0000-000000000000}"/>
          </ac:spMkLst>
        </pc:spChg>
      </pc:sldChg>
      <pc:sldChg chg="modSp mod">
        <pc:chgData name="Horn, Joseph Francis" userId="f83a568a-c35c-4670-b5cc-f8da1f75de10" providerId="ADAL" clId="{496F5424-24E7-49AF-94B0-B5AA65438190}" dt="2022-02-07T19:20:50.217" v="2809" actId="1076"/>
        <pc:sldMkLst>
          <pc:docMk/>
          <pc:sldMk cId="3587008755" sldId="295"/>
        </pc:sldMkLst>
        <pc:spChg chg="mod">
          <ac:chgData name="Horn, Joseph Francis" userId="f83a568a-c35c-4670-b5cc-f8da1f75de10" providerId="ADAL" clId="{496F5424-24E7-49AF-94B0-B5AA65438190}" dt="2022-02-07T19:20:41.497" v="2807" actId="20577"/>
          <ac:spMkLst>
            <pc:docMk/>
            <pc:sldMk cId="3587008755" sldId="295"/>
            <ac:spMk id="3" creationId="{00000000-0000-0000-0000-000000000000}"/>
          </ac:spMkLst>
        </pc:spChg>
        <pc:graphicFrameChg chg="mod">
          <ac:chgData name="Horn, Joseph Francis" userId="f83a568a-c35c-4670-b5cc-f8da1f75de10" providerId="ADAL" clId="{496F5424-24E7-49AF-94B0-B5AA65438190}" dt="2022-02-07T19:20:45.993" v="2808" actId="1076"/>
          <ac:graphicFrameMkLst>
            <pc:docMk/>
            <pc:sldMk cId="3587008755" sldId="295"/>
            <ac:graphicFrameMk id="5" creationId="{00000000-0000-0000-0000-000000000000}"/>
          </ac:graphicFrameMkLst>
        </pc:graphicFrameChg>
        <pc:graphicFrameChg chg="mod">
          <ac:chgData name="Horn, Joseph Francis" userId="f83a568a-c35c-4670-b5cc-f8da1f75de10" providerId="ADAL" clId="{496F5424-24E7-49AF-94B0-B5AA65438190}" dt="2022-02-07T19:20:50.217" v="2809" actId="1076"/>
          <ac:graphicFrameMkLst>
            <pc:docMk/>
            <pc:sldMk cId="3587008755" sldId="295"/>
            <ac:graphicFrameMk id="7" creationId="{00000000-0000-0000-0000-000000000000}"/>
          </ac:graphicFrameMkLst>
        </pc:graphicFrameChg>
      </pc:sldChg>
      <pc:sldChg chg="modSp mod">
        <pc:chgData name="Horn, Joseph Francis" userId="f83a568a-c35c-4670-b5cc-f8da1f75de10" providerId="ADAL" clId="{496F5424-24E7-49AF-94B0-B5AA65438190}" dt="2022-02-03T21:26:02.055" v="1006" actId="20577"/>
        <pc:sldMkLst>
          <pc:docMk/>
          <pc:sldMk cId="2749653759" sldId="296"/>
        </pc:sldMkLst>
        <pc:spChg chg="mod">
          <ac:chgData name="Horn, Joseph Francis" userId="f83a568a-c35c-4670-b5cc-f8da1f75de10" providerId="ADAL" clId="{496F5424-24E7-49AF-94B0-B5AA65438190}" dt="2022-02-03T21:26:02.055" v="1006" actId="20577"/>
          <ac:spMkLst>
            <pc:docMk/>
            <pc:sldMk cId="2749653759" sldId="296"/>
            <ac:spMk id="3" creationId="{00000000-0000-0000-0000-000000000000}"/>
          </ac:spMkLst>
        </pc:spChg>
      </pc:sldChg>
      <pc:sldChg chg="addSp modSp mod">
        <pc:chgData name="Horn, Joseph Francis" userId="f83a568a-c35c-4670-b5cc-f8da1f75de10" providerId="ADAL" clId="{496F5424-24E7-49AF-94B0-B5AA65438190}" dt="2022-02-07T19:15:34.871" v="2664" actId="207"/>
        <pc:sldMkLst>
          <pc:docMk/>
          <pc:sldMk cId="1172850046" sldId="299"/>
        </pc:sldMkLst>
        <pc:spChg chg="mod">
          <ac:chgData name="Horn, Joseph Francis" userId="f83a568a-c35c-4670-b5cc-f8da1f75de10" providerId="ADAL" clId="{496F5424-24E7-49AF-94B0-B5AA65438190}" dt="2022-02-07T19:14:26.538" v="2592" actId="20577"/>
          <ac:spMkLst>
            <pc:docMk/>
            <pc:sldMk cId="1172850046" sldId="299"/>
            <ac:spMk id="3" creationId="{00000000-0000-0000-0000-000000000000}"/>
          </ac:spMkLst>
        </pc:spChg>
        <pc:spChg chg="add mod">
          <ac:chgData name="Horn, Joseph Francis" userId="f83a568a-c35c-4670-b5cc-f8da1f75de10" providerId="ADAL" clId="{496F5424-24E7-49AF-94B0-B5AA65438190}" dt="2022-02-07T19:14:37.963" v="2607" actId="207"/>
          <ac:spMkLst>
            <pc:docMk/>
            <pc:sldMk cId="1172850046" sldId="299"/>
            <ac:spMk id="7" creationId="{96B76D7C-ED5A-4013-8622-C13AAD7BA8D9}"/>
          </ac:spMkLst>
        </pc:spChg>
        <pc:spChg chg="add mod">
          <ac:chgData name="Horn, Joseph Francis" userId="f83a568a-c35c-4670-b5cc-f8da1f75de10" providerId="ADAL" clId="{496F5424-24E7-49AF-94B0-B5AA65438190}" dt="2022-02-07T19:15:16.073" v="2652" actId="1076"/>
          <ac:spMkLst>
            <pc:docMk/>
            <pc:sldMk cId="1172850046" sldId="299"/>
            <ac:spMk id="8" creationId="{86A40040-F164-4A77-B841-BC58A8EF6DB3}"/>
          </ac:spMkLst>
        </pc:spChg>
        <pc:spChg chg="add mod">
          <ac:chgData name="Horn, Joseph Francis" userId="f83a568a-c35c-4670-b5cc-f8da1f75de10" providerId="ADAL" clId="{496F5424-24E7-49AF-94B0-B5AA65438190}" dt="2022-02-07T19:15:34.871" v="2664" actId="207"/>
          <ac:spMkLst>
            <pc:docMk/>
            <pc:sldMk cId="1172850046" sldId="299"/>
            <ac:spMk id="9" creationId="{997D6F00-F094-49A8-BD06-82F107752EA8}"/>
          </ac:spMkLst>
        </pc:spChg>
        <pc:graphicFrameChg chg="mod">
          <ac:chgData name="Horn, Joseph Francis" userId="f83a568a-c35c-4670-b5cc-f8da1f75de10" providerId="ADAL" clId="{496F5424-24E7-49AF-94B0-B5AA65438190}" dt="2022-02-07T19:15:08.298" v="2649" actId="1076"/>
          <ac:graphicFrameMkLst>
            <pc:docMk/>
            <pc:sldMk cId="1172850046" sldId="299"/>
            <ac:graphicFrameMk id="4" creationId="{00000000-0000-0000-0000-000000000000}"/>
          </ac:graphicFrameMkLst>
        </pc:graphicFrameChg>
        <pc:graphicFrameChg chg="mod">
          <ac:chgData name="Horn, Joseph Francis" userId="f83a568a-c35c-4670-b5cc-f8da1f75de10" providerId="ADAL" clId="{496F5424-24E7-49AF-94B0-B5AA65438190}" dt="2022-02-07T19:15:10.224" v="2650" actId="1076"/>
          <ac:graphicFrameMkLst>
            <pc:docMk/>
            <pc:sldMk cId="1172850046" sldId="299"/>
            <ac:graphicFrameMk id="5" creationId="{00000000-0000-0000-0000-000000000000}"/>
          </ac:graphicFrameMkLst>
        </pc:graphicFrameChg>
      </pc:sldChg>
      <pc:sldChg chg="modSp mod">
        <pc:chgData name="Horn, Joseph Francis" userId="f83a568a-c35c-4670-b5cc-f8da1f75de10" providerId="ADAL" clId="{496F5424-24E7-49AF-94B0-B5AA65438190}" dt="2022-02-04T02:43:52.573" v="2323" actId="1076"/>
        <pc:sldMkLst>
          <pc:docMk/>
          <pc:sldMk cId="3736802920" sldId="302"/>
        </pc:sldMkLst>
        <pc:graphicFrameChg chg="mod">
          <ac:chgData name="Horn, Joseph Francis" userId="f83a568a-c35c-4670-b5cc-f8da1f75de10" providerId="ADAL" clId="{496F5424-24E7-49AF-94B0-B5AA65438190}" dt="2022-02-03T22:27:26.538" v="2102"/>
          <ac:graphicFrameMkLst>
            <pc:docMk/>
            <pc:sldMk cId="3736802920" sldId="302"/>
            <ac:graphicFrameMk id="5" creationId="{00000000-0000-0000-0000-000000000000}"/>
          </ac:graphicFrameMkLst>
        </pc:graphicFrameChg>
        <pc:graphicFrameChg chg="mod">
          <ac:chgData name="Horn, Joseph Francis" userId="f83a568a-c35c-4670-b5cc-f8da1f75de10" providerId="ADAL" clId="{496F5424-24E7-49AF-94B0-B5AA65438190}" dt="2022-02-04T02:43:52.573" v="2323" actId="1076"/>
          <ac:graphicFrameMkLst>
            <pc:docMk/>
            <pc:sldMk cId="3736802920" sldId="302"/>
            <ac:graphicFrameMk id="7" creationId="{00000000-0000-0000-0000-000000000000}"/>
          </ac:graphicFrameMkLst>
        </pc:graphicFrameChg>
      </pc:sldChg>
      <pc:sldChg chg="addSp modSp mod">
        <pc:chgData name="Horn, Joseph Francis" userId="f83a568a-c35c-4670-b5cc-f8da1f75de10" providerId="ADAL" clId="{496F5424-24E7-49AF-94B0-B5AA65438190}" dt="2022-02-03T18:28:54.985" v="40" actId="1076"/>
        <pc:sldMkLst>
          <pc:docMk/>
          <pc:sldMk cId="3172618633" sldId="307"/>
        </pc:sldMkLst>
        <pc:graphicFrameChg chg="add mod">
          <ac:chgData name="Horn, Joseph Francis" userId="f83a568a-c35c-4670-b5cc-f8da1f75de10" providerId="ADAL" clId="{496F5424-24E7-49AF-94B0-B5AA65438190}" dt="2022-02-03T18:25:05.670" v="10" actId="1076"/>
          <ac:graphicFrameMkLst>
            <pc:docMk/>
            <pc:sldMk cId="3172618633" sldId="307"/>
            <ac:graphicFrameMk id="4" creationId="{8E3C5C4D-A50D-455C-8364-961CCA7D1FCC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8:25:37.939" v="16" actId="1076"/>
          <ac:graphicFrameMkLst>
            <pc:docMk/>
            <pc:sldMk cId="3172618633" sldId="307"/>
            <ac:graphicFrameMk id="5" creationId="{A465A5DF-CB57-44E7-829C-64C1435A4061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8:28:54.985" v="40" actId="1076"/>
          <ac:graphicFrameMkLst>
            <pc:docMk/>
            <pc:sldMk cId="3172618633" sldId="307"/>
            <ac:graphicFrameMk id="6" creationId="{944393C8-6B3F-4549-B448-01ECE873EDBA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8:28:08.909" v="32" actId="1076"/>
          <ac:graphicFrameMkLst>
            <pc:docMk/>
            <pc:sldMk cId="3172618633" sldId="307"/>
            <ac:graphicFrameMk id="7" creationId="{5907D099-5F49-4683-917D-A751C8E863EB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8:28:30.914" v="37" actId="1076"/>
          <ac:graphicFrameMkLst>
            <pc:docMk/>
            <pc:sldMk cId="3172618633" sldId="307"/>
            <ac:graphicFrameMk id="8" creationId="{C002E145-D955-4221-82D2-0765B54F5E7F}"/>
          </ac:graphicFrameMkLst>
        </pc:graphicFrameChg>
      </pc:sldChg>
      <pc:sldChg chg="addSp delSp modSp mod">
        <pc:chgData name="Horn, Joseph Francis" userId="f83a568a-c35c-4670-b5cc-f8da1f75de10" providerId="ADAL" clId="{496F5424-24E7-49AF-94B0-B5AA65438190}" dt="2022-02-03T19:02:42.807" v="135" actId="1076"/>
        <pc:sldMkLst>
          <pc:docMk/>
          <pc:sldMk cId="4285833367" sldId="308"/>
        </pc:sldMkLst>
        <pc:spChg chg="mod">
          <ac:chgData name="Horn, Joseph Francis" userId="f83a568a-c35c-4670-b5cc-f8da1f75de10" providerId="ADAL" clId="{496F5424-24E7-49AF-94B0-B5AA65438190}" dt="2022-02-03T18:56:07.212" v="82" actId="20577"/>
          <ac:spMkLst>
            <pc:docMk/>
            <pc:sldMk cId="4285833367" sldId="308"/>
            <ac:spMk id="3" creationId="{00000000-0000-0000-0000-000000000000}"/>
          </ac:spMkLst>
        </pc:spChg>
        <pc:spChg chg="add mod">
          <ac:chgData name="Horn, Joseph Francis" userId="f83a568a-c35c-4670-b5cc-f8da1f75de10" providerId="ADAL" clId="{496F5424-24E7-49AF-94B0-B5AA65438190}" dt="2022-02-03T18:59:34.500" v="124" actId="207"/>
          <ac:spMkLst>
            <pc:docMk/>
            <pc:sldMk cId="4285833367" sldId="308"/>
            <ac:spMk id="6" creationId="{1B9E120D-A03A-4949-B032-C1178F237DCE}"/>
          </ac:spMkLst>
        </pc:spChg>
        <pc:spChg chg="add mod">
          <ac:chgData name="Horn, Joseph Francis" userId="f83a568a-c35c-4670-b5cc-f8da1f75de10" providerId="ADAL" clId="{496F5424-24E7-49AF-94B0-B5AA65438190}" dt="2022-02-03T18:56:42.251" v="105" actId="14100"/>
          <ac:spMkLst>
            <pc:docMk/>
            <pc:sldMk cId="4285833367" sldId="308"/>
            <ac:spMk id="7" creationId="{3E9D3BB4-B275-4761-B36D-3553308DE1B9}"/>
          </ac:spMkLst>
        </pc:spChg>
        <pc:spChg chg="add mod">
          <ac:chgData name="Horn, Joseph Francis" userId="f83a568a-c35c-4670-b5cc-f8da1f75de10" providerId="ADAL" clId="{496F5424-24E7-49AF-94B0-B5AA65438190}" dt="2022-02-03T18:59:38.835" v="125" actId="207"/>
          <ac:spMkLst>
            <pc:docMk/>
            <pc:sldMk cId="4285833367" sldId="308"/>
            <ac:spMk id="8" creationId="{B227E186-94BE-478A-8D1A-E46452612995}"/>
          </ac:spMkLst>
        </pc:spChg>
        <pc:graphicFrameChg chg="add mod">
          <ac:chgData name="Horn, Joseph Francis" userId="f83a568a-c35c-4670-b5cc-f8da1f75de10" providerId="ADAL" clId="{496F5424-24E7-49AF-94B0-B5AA65438190}" dt="2022-02-03T18:56:25.256" v="86"/>
          <ac:graphicFrameMkLst>
            <pc:docMk/>
            <pc:sldMk cId="4285833367" sldId="308"/>
            <ac:graphicFrameMk id="5" creationId="{3EE5CE74-0964-4A23-8095-1BAD9DF2D17C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8:59:27.133" v="123" actId="1076"/>
          <ac:graphicFrameMkLst>
            <pc:docMk/>
            <pc:sldMk cId="4285833367" sldId="308"/>
            <ac:graphicFrameMk id="9" creationId="{1FB9BDA5-613C-4666-B3F2-1346DEAD47EB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9:02:42.807" v="135" actId="1076"/>
          <ac:graphicFrameMkLst>
            <pc:docMk/>
            <pc:sldMk cId="4285833367" sldId="308"/>
            <ac:graphicFrameMk id="10" creationId="{B4CF4B0E-E16D-4544-9953-B285F8CE9F5B}"/>
          </ac:graphicFrameMkLst>
        </pc:graphicFrameChg>
        <pc:picChg chg="add del mod">
          <ac:chgData name="Horn, Joseph Francis" userId="f83a568a-c35c-4670-b5cc-f8da1f75de10" providerId="ADAL" clId="{496F5424-24E7-49AF-94B0-B5AA65438190}" dt="2022-02-03T18:29:25.358" v="43" actId="478"/>
          <ac:picMkLst>
            <pc:docMk/>
            <pc:sldMk cId="4285833367" sldId="308"/>
            <ac:picMk id="4" creationId="{32C2031F-EA85-4A04-9069-7003A7C82417}"/>
          </ac:picMkLst>
        </pc:picChg>
      </pc:sldChg>
      <pc:sldChg chg="addSp delSp modSp mod">
        <pc:chgData name="Horn, Joseph Francis" userId="f83a568a-c35c-4670-b5cc-f8da1f75de10" providerId="ADAL" clId="{496F5424-24E7-49AF-94B0-B5AA65438190}" dt="2022-02-07T19:12:46.845" v="2571"/>
        <pc:sldMkLst>
          <pc:docMk/>
          <pc:sldMk cId="2315667002" sldId="309"/>
        </pc:sldMkLst>
        <pc:spChg chg="mod">
          <ac:chgData name="Horn, Joseph Francis" userId="f83a568a-c35c-4670-b5cc-f8da1f75de10" providerId="ADAL" clId="{496F5424-24E7-49AF-94B0-B5AA65438190}" dt="2022-02-03T19:16:37.191" v="207" actId="14100"/>
          <ac:spMkLst>
            <pc:docMk/>
            <pc:sldMk cId="2315667002" sldId="309"/>
            <ac:spMk id="3" creationId="{00000000-0000-0000-0000-000000000000}"/>
          </ac:spMkLst>
        </pc:spChg>
        <pc:spChg chg="add mod">
          <ac:chgData name="Horn, Joseph Francis" userId="f83a568a-c35c-4670-b5cc-f8da1f75de10" providerId="ADAL" clId="{496F5424-24E7-49AF-94B0-B5AA65438190}" dt="2022-02-03T19:18:18.169" v="258" actId="20577"/>
          <ac:spMkLst>
            <pc:docMk/>
            <pc:sldMk cId="2315667002" sldId="309"/>
            <ac:spMk id="8" creationId="{3B9D7A75-87B6-4FB6-BF49-B8ED064E13B6}"/>
          </ac:spMkLst>
        </pc:spChg>
        <pc:spChg chg="add mod">
          <ac:chgData name="Horn, Joseph Francis" userId="f83a568a-c35c-4670-b5cc-f8da1f75de10" providerId="ADAL" clId="{496F5424-24E7-49AF-94B0-B5AA65438190}" dt="2022-02-03T19:18:20.260" v="262" actId="20577"/>
          <ac:spMkLst>
            <pc:docMk/>
            <pc:sldMk cId="2315667002" sldId="309"/>
            <ac:spMk id="9" creationId="{7FF99C9A-80BE-4B50-991E-D3A7F0797318}"/>
          </ac:spMkLst>
        </pc:spChg>
        <pc:spChg chg="add mod">
          <ac:chgData name="Horn, Joseph Francis" userId="f83a568a-c35c-4670-b5cc-f8da1f75de10" providerId="ADAL" clId="{496F5424-24E7-49AF-94B0-B5AA65438190}" dt="2022-02-03T19:18:37.643" v="281" actId="20577"/>
          <ac:spMkLst>
            <pc:docMk/>
            <pc:sldMk cId="2315667002" sldId="309"/>
            <ac:spMk id="10" creationId="{E360A45E-0EDC-4994-AC41-D35457983703}"/>
          </ac:spMkLst>
        </pc:spChg>
        <pc:spChg chg="add mod">
          <ac:chgData name="Horn, Joseph Francis" userId="f83a568a-c35c-4670-b5cc-f8da1f75de10" providerId="ADAL" clId="{496F5424-24E7-49AF-94B0-B5AA65438190}" dt="2022-02-03T19:19:00.908" v="307" actId="20577"/>
          <ac:spMkLst>
            <pc:docMk/>
            <pc:sldMk cId="2315667002" sldId="309"/>
            <ac:spMk id="11" creationId="{F76E28F7-73EF-4523-994F-BFB878F9D094}"/>
          </ac:spMkLst>
        </pc:spChg>
        <pc:spChg chg="add mod">
          <ac:chgData name="Horn, Joseph Francis" userId="f83a568a-c35c-4670-b5cc-f8da1f75de10" providerId="ADAL" clId="{496F5424-24E7-49AF-94B0-B5AA65438190}" dt="2022-02-03T19:19:18.119" v="319" actId="1076"/>
          <ac:spMkLst>
            <pc:docMk/>
            <pc:sldMk cId="2315667002" sldId="309"/>
            <ac:spMk id="12" creationId="{34FB1C9F-E475-4D3D-8847-15EE4EA41E76}"/>
          </ac:spMkLst>
        </pc:spChg>
        <pc:graphicFrameChg chg="add del mod">
          <ac:chgData name="Horn, Joseph Francis" userId="f83a568a-c35c-4670-b5cc-f8da1f75de10" providerId="ADAL" clId="{496F5424-24E7-49AF-94B0-B5AA65438190}" dt="2022-02-03T19:05:59.021" v="151" actId="478"/>
          <ac:graphicFrameMkLst>
            <pc:docMk/>
            <pc:sldMk cId="2315667002" sldId="309"/>
            <ac:graphicFrameMk id="4" creationId="{5212CF04-D06B-4F45-B005-3EFF1110A99E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9:18:10.506" v="252"/>
          <ac:graphicFrameMkLst>
            <pc:docMk/>
            <pc:sldMk cId="2315667002" sldId="309"/>
            <ac:graphicFrameMk id="5" creationId="{0CCA3268-FC40-4C7C-9EE6-E936189D643C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9:16:56.107" v="212" actId="1076"/>
          <ac:graphicFrameMkLst>
            <pc:docMk/>
            <pc:sldMk cId="2315667002" sldId="309"/>
            <ac:graphicFrameMk id="6" creationId="{16F13503-A299-4E26-B2D4-C70305474AB7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7T19:12:46.845" v="2571"/>
          <ac:graphicFrameMkLst>
            <pc:docMk/>
            <pc:sldMk cId="2315667002" sldId="309"/>
            <ac:graphicFrameMk id="7" creationId="{515A9130-9584-4329-8E7B-B0DF41D46C27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7T19:07:30.966" v="2389"/>
          <ac:graphicFrameMkLst>
            <pc:docMk/>
            <pc:sldMk cId="2315667002" sldId="309"/>
            <ac:graphicFrameMk id="13" creationId="{3FD54DEB-6BF3-44C4-8E56-2C6EF7F0F329}"/>
          </ac:graphicFrameMkLst>
        </pc:graphicFrameChg>
      </pc:sldChg>
      <pc:sldChg chg="addSp modSp new mod">
        <pc:chgData name="Horn, Joseph Francis" userId="f83a568a-c35c-4670-b5cc-f8da1f75de10" providerId="ADAL" clId="{496F5424-24E7-49AF-94B0-B5AA65438190}" dt="2022-02-03T21:09:35.096" v="995" actId="20577"/>
        <pc:sldMkLst>
          <pc:docMk/>
          <pc:sldMk cId="2122756149" sldId="310"/>
        </pc:sldMkLst>
        <pc:spChg chg="mod">
          <ac:chgData name="Horn, Joseph Francis" userId="f83a568a-c35c-4670-b5cc-f8da1f75de10" providerId="ADAL" clId="{496F5424-24E7-49AF-94B0-B5AA65438190}" dt="2022-02-03T19:19:36.061" v="330" actId="20577"/>
          <ac:spMkLst>
            <pc:docMk/>
            <pc:sldMk cId="2122756149" sldId="310"/>
            <ac:spMk id="2" creationId="{F17F858D-2890-471D-9982-A5F0E9F3E30F}"/>
          </ac:spMkLst>
        </pc:spChg>
        <pc:spChg chg="mod">
          <ac:chgData name="Horn, Joseph Francis" userId="f83a568a-c35c-4670-b5cc-f8da1f75de10" providerId="ADAL" clId="{496F5424-24E7-49AF-94B0-B5AA65438190}" dt="2022-02-03T21:09:35.096" v="995" actId="20577"/>
          <ac:spMkLst>
            <pc:docMk/>
            <pc:sldMk cId="2122756149" sldId="310"/>
            <ac:spMk id="3" creationId="{73C495B2-897E-4AB5-A7EB-042AB24CF3A7}"/>
          </ac:spMkLst>
        </pc:spChg>
        <pc:spChg chg="add mod">
          <ac:chgData name="Horn, Joseph Francis" userId="f83a568a-c35c-4670-b5cc-f8da1f75de10" providerId="ADAL" clId="{496F5424-24E7-49AF-94B0-B5AA65438190}" dt="2022-02-03T21:08:25.264" v="943" actId="20577"/>
          <ac:spMkLst>
            <pc:docMk/>
            <pc:sldMk cId="2122756149" sldId="310"/>
            <ac:spMk id="5" creationId="{0DDB4242-CB60-4C04-B2AA-AD70A5BCF9F0}"/>
          </ac:spMkLst>
        </pc:spChg>
        <pc:graphicFrameChg chg="add mod">
          <ac:chgData name="Horn, Joseph Francis" userId="f83a568a-c35c-4670-b5cc-f8da1f75de10" providerId="ADAL" clId="{496F5424-24E7-49AF-94B0-B5AA65438190}" dt="2022-02-03T19:25:56.012" v="895" actId="1076"/>
          <ac:graphicFrameMkLst>
            <pc:docMk/>
            <pc:sldMk cId="2122756149" sldId="310"/>
            <ac:graphicFrameMk id="4" creationId="{2F014F30-9564-445C-9F1D-4D7FA95DAF05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9:32:32.798" v="925" actId="1076"/>
          <ac:graphicFrameMkLst>
            <pc:docMk/>
            <pc:sldMk cId="2122756149" sldId="310"/>
            <ac:graphicFrameMk id="6" creationId="{288B2696-4236-4877-AC94-C38BC6115BA4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9:33:29.234" v="938" actId="1076"/>
          <ac:graphicFrameMkLst>
            <pc:docMk/>
            <pc:sldMk cId="2122756149" sldId="310"/>
            <ac:graphicFrameMk id="7" creationId="{D9AB1FDA-D2AE-475B-B178-A5E87D73E645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19:33:26.045" v="937" actId="1076"/>
          <ac:graphicFrameMkLst>
            <pc:docMk/>
            <pc:sldMk cId="2122756149" sldId="310"/>
            <ac:graphicFrameMk id="8" creationId="{00A9E42C-8E0F-40B6-A91D-03FB163EDCD5}"/>
          </ac:graphicFrameMkLst>
        </pc:graphicFrameChg>
      </pc:sldChg>
      <pc:sldChg chg="addSp delSp modSp new mod">
        <pc:chgData name="Horn, Joseph Francis" userId="f83a568a-c35c-4670-b5cc-f8da1f75de10" providerId="ADAL" clId="{496F5424-24E7-49AF-94B0-B5AA65438190}" dt="2022-02-03T21:52:16.807" v="1378" actId="1076"/>
        <pc:sldMkLst>
          <pc:docMk/>
          <pc:sldMk cId="4252401385" sldId="311"/>
        </pc:sldMkLst>
        <pc:spChg chg="mod">
          <ac:chgData name="Horn, Joseph Francis" userId="f83a568a-c35c-4670-b5cc-f8da1f75de10" providerId="ADAL" clId="{496F5424-24E7-49AF-94B0-B5AA65438190}" dt="2022-02-03T21:25:48.699" v="998"/>
          <ac:spMkLst>
            <pc:docMk/>
            <pc:sldMk cId="4252401385" sldId="311"/>
            <ac:spMk id="2" creationId="{DA141AC5-536C-473D-9299-D808E6BD96FD}"/>
          </ac:spMkLst>
        </pc:spChg>
        <pc:spChg chg="mod">
          <ac:chgData name="Horn, Joseph Francis" userId="f83a568a-c35c-4670-b5cc-f8da1f75de10" providerId="ADAL" clId="{496F5424-24E7-49AF-94B0-B5AA65438190}" dt="2022-02-03T21:52:16.807" v="1378" actId="1076"/>
          <ac:spMkLst>
            <pc:docMk/>
            <pc:sldMk cId="4252401385" sldId="311"/>
            <ac:spMk id="3" creationId="{F1CB51B7-2F61-4DAF-94F8-6F6A78183D06}"/>
          </ac:spMkLst>
        </pc:spChg>
        <pc:graphicFrameChg chg="add mod">
          <ac:chgData name="Horn, Joseph Francis" userId="f83a568a-c35c-4670-b5cc-f8da1f75de10" providerId="ADAL" clId="{496F5424-24E7-49AF-94B0-B5AA65438190}" dt="2022-02-03T21:52:15.698" v="1377" actId="1076"/>
          <ac:graphicFrameMkLst>
            <pc:docMk/>
            <pc:sldMk cId="4252401385" sldId="311"/>
            <ac:graphicFrameMk id="4" creationId="{2A049AEE-D36F-4393-8A2F-4D4346A886DC}"/>
          </ac:graphicFrameMkLst>
        </pc:graphicFrameChg>
        <pc:graphicFrameChg chg="add del mod">
          <ac:chgData name="Horn, Joseph Francis" userId="f83a568a-c35c-4670-b5cc-f8da1f75de10" providerId="ADAL" clId="{496F5424-24E7-49AF-94B0-B5AA65438190}" dt="2022-02-03T21:31:56.788" v="1119" actId="478"/>
          <ac:graphicFrameMkLst>
            <pc:docMk/>
            <pc:sldMk cId="4252401385" sldId="311"/>
            <ac:graphicFrameMk id="5" creationId="{E4D20EA8-6A1C-4110-B432-CBA103A1C51B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21:41:21.897" v="1352"/>
          <ac:graphicFrameMkLst>
            <pc:docMk/>
            <pc:sldMk cId="4252401385" sldId="311"/>
            <ac:graphicFrameMk id="6" creationId="{1C1FB8BA-E39C-4940-84C7-F79DA3C8D646}"/>
          </ac:graphicFrameMkLst>
        </pc:graphicFrameChg>
      </pc:sldChg>
      <pc:sldChg chg="addSp modSp new mod">
        <pc:chgData name="Horn, Joseph Francis" userId="f83a568a-c35c-4670-b5cc-f8da1f75de10" providerId="ADAL" clId="{496F5424-24E7-49AF-94B0-B5AA65438190}" dt="2022-02-03T23:24:19.269" v="2113" actId="1076"/>
        <pc:sldMkLst>
          <pc:docMk/>
          <pc:sldMk cId="391557378" sldId="312"/>
        </pc:sldMkLst>
        <pc:spChg chg="mod">
          <ac:chgData name="Horn, Joseph Francis" userId="f83a568a-c35c-4670-b5cc-f8da1f75de10" providerId="ADAL" clId="{496F5424-24E7-49AF-94B0-B5AA65438190}" dt="2022-02-03T21:58:03.095" v="1407"/>
          <ac:spMkLst>
            <pc:docMk/>
            <pc:sldMk cId="391557378" sldId="312"/>
            <ac:spMk id="2" creationId="{DD9ABC0F-BD4C-4B02-9AE9-E446612D2F9C}"/>
          </ac:spMkLst>
        </pc:spChg>
        <pc:spChg chg="mod">
          <ac:chgData name="Horn, Joseph Francis" userId="f83a568a-c35c-4670-b5cc-f8da1f75de10" providerId="ADAL" clId="{496F5424-24E7-49AF-94B0-B5AA65438190}" dt="2022-02-03T22:08:50.728" v="1799" actId="20577"/>
          <ac:spMkLst>
            <pc:docMk/>
            <pc:sldMk cId="391557378" sldId="312"/>
            <ac:spMk id="3" creationId="{CDD08A8B-9A69-4F91-987B-E8C112DCC8E9}"/>
          </ac:spMkLst>
        </pc:spChg>
        <pc:graphicFrameChg chg="add mod">
          <ac:chgData name="Horn, Joseph Francis" userId="f83a568a-c35c-4670-b5cc-f8da1f75de10" providerId="ADAL" clId="{496F5424-24E7-49AF-94B0-B5AA65438190}" dt="2022-02-03T23:24:19.269" v="2113" actId="1076"/>
          <ac:graphicFrameMkLst>
            <pc:docMk/>
            <pc:sldMk cId="391557378" sldId="312"/>
            <ac:graphicFrameMk id="4" creationId="{60EAC97A-7C23-4416-939C-FE960212905C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22:12:02.756" v="1822"/>
          <ac:graphicFrameMkLst>
            <pc:docMk/>
            <pc:sldMk cId="391557378" sldId="312"/>
            <ac:graphicFrameMk id="5" creationId="{1928A6AA-AAC5-4A09-A912-A9A0FE96E8B4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23:12:26.126" v="2103" actId="1076"/>
          <ac:graphicFrameMkLst>
            <pc:docMk/>
            <pc:sldMk cId="391557378" sldId="312"/>
            <ac:graphicFrameMk id="6" creationId="{B0E73C92-DBDF-40E6-BCE0-82BBDDC189E1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3T22:09:45.519" v="1807" actId="1076"/>
          <ac:graphicFrameMkLst>
            <pc:docMk/>
            <pc:sldMk cId="391557378" sldId="312"/>
            <ac:graphicFrameMk id="7" creationId="{3C9E717E-92B7-434E-92EF-8DE5AD5A6CCC}"/>
          </ac:graphicFrameMkLst>
        </pc:graphicFrameChg>
      </pc:sldChg>
      <pc:sldChg chg="addSp modSp new mod">
        <pc:chgData name="Horn, Joseph Francis" userId="f83a568a-c35c-4670-b5cc-f8da1f75de10" providerId="ADAL" clId="{496F5424-24E7-49AF-94B0-B5AA65438190}" dt="2022-02-04T02:43:23.198" v="2322" actId="20577"/>
        <pc:sldMkLst>
          <pc:docMk/>
          <pc:sldMk cId="1745835846" sldId="313"/>
        </pc:sldMkLst>
        <pc:spChg chg="mod">
          <ac:chgData name="Horn, Joseph Francis" userId="f83a568a-c35c-4670-b5cc-f8da1f75de10" providerId="ADAL" clId="{496F5424-24E7-49AF-94B0-B5AA65438190}" dt="2022-02-03T22:22:40.986" v="1981"/>
          <ac:spMkLst>
            <pc:docMk/>
            <pc:sldMk cId="1745835846" sldId="313"/>
            <ac:spMk id="2" creationId="{38D5F692-8CE9-49C2-92A5-E54E27D27D2B}"/>
          </ac:spMkLst>
        </pc:spChg>
        <pc:spChg chg="mod">
          <ac:chgData name="Horn, Joseph Francis" userId="f83a568a-c35c-4670-b5cc-f8da1f75de10" providerId="ADAL" clId="{496F5424-24E7-49AF-94B0-B5AA65438190}" dt="2022-02-04T02:43:23.198" v="2322" actId="20577"/>
          <ac:spMkLst>
            <pc:docMk/>
            <pc:sldMk cId="1745835846" sldId="313"/>
            <ac:spMk id="3" creationId="{A27A67D7-979E-42A8-8E82-972B0E374BD9}"/>
          </ac:spMkLst>
        </pc:spChg>
        <pc:graphicFrameChg chg="add mod">
          <ac:chgData name="Horn, Joseph Francis" userId="f83a568a-c35c-4670-b5cc-f8da1f75de10" providerId="ADAL" clId="{496F5424-24E7-49AF-94B0-B5AA65438190}" dt="2022-02-04T02:42:56.898" v="2282"/>
          <ac:graphicFrameMkLst>
            <pc:docMk/>
            <pc:sldMk cId="1745835846" sldId="313"/>
            <ac:graphicFrameMk id="4" creationId="{3DD5A512-181A-4112-B8AA-A59F91724EC0}"/>
          </ac:graphicFrameMkLst>
        </pc:graphicFrameChg>
      </pc:sldChg>
      <pc:sldChg chg="addSp delSp modSp new mod modClrScheme chgLayout">
        <pc:chgData name="Horn, Joseph Francis" userId="f83a568a-c35c-4670-b5cc-f8da1f75de10" providerId="ADAL" clId="{496F5424-24E7-49AF-94B0-B5AA65438190}" dt="2022-02-07T19:13:33.079" v="2591" actId="1076"/>
        <pc:sldMkLst>
          <pc:docMk/>
          <pc:sldMk cId="3459163047" sldId="314"/>
        </pc:sldMkLst>
        <pc:spChg chg="mod ord">
          <ac:chgData name="Horn, Joseph Francis" userId="f83a568a-c35c-4670-b5cc-f8da1f75de10" providerId="ADAL" clId="{496F5424-24E7-49AF-94B0-B5AA65438190}" dt="2022-02-07T19:03:29.961" v="2338" actId="700"/>
          <ac:spMkLst>
            <pc:docMk/>
            <pc:sldMk cId="3459163047" sldId="314"/>
            <ac:spMk id="2" creationId="{A5F8ECEB-0627-45DF-8C6A-28C1C2F1CCD7}"/>
          </ac:spMkLst>
        </pc:spChg>
        <pc:spChg chg="del">
          <ac:chgData name="Horn, Joseph Francis" userId="f83a568a-c35c-4670-b5cc-f8da1f75de10" providerId="ADAL" clId="{496F5424-24E7-49AF-94B0-B5AA65438190}" dt="2022-02-07T19:03:29.961" v="2338" actId="700"/>
          <ac:spMkLst>
            <pc:docMk/>
            <pc:sldMk cId="3459163047" sldId="314"/>
            <ac:spMk id="3" creationId="{725350C2-7504-4C43-A91A-8813DF94E5AA}"/>
          </ac:spMkLst>
        </pc:spChg>
        <pc:spChg chg="add mod">
          <ac:chgData name="Horn, Joseph Francis" userId="f83a568a-c35c-4670-b5cc-f8da1f75de10" providerId="ADAL" clId="{496F5424-24E7-49AF-94B0-B5AA65438190}" dt="2022-02-07T19:13:33.079" v="2591" actId="1076"/>
          <ac:spMkLst>
            <pc:docMk/>
            <pc:sldMk cId="3459163047" sldId="314"/>
            <ac:spMk id="11" creationId="{87A767EA-BB41-41FA-9088-E87245F5D463}"/>
          </ac:spMkLst>
        </pc:spChg>
        <pc:spChg chg="add mod">
          <ac:chgData name="Horn, Joseph Francis" userId="f83a568a-c35c-4670-b5cc-f8da1f75de10" providerId="ADAL" clId="{496F5424-24E7-49AF-94B0-B5AA65438190}" dt="2022-02-07T19:13:33.079" v="2591" actId="1076"/>
          <ac:spMkLst>
            <pc:docMk/>
            <pc:sldMk cId="3459163047" sldId="314"/>
            <ac:spMk id="12" creationId="{4CD285AC-DACB-404E-B639-7071C7E8FC64}"/>
          </ac:spMkLst>
        </pc:spChg>
        <pc:spChg chg="add mod">
          <ac:chgData name="Horn, Joseph Francis" userId="f83a568a-c35c-4670-b5cc-f8da1f75de10" providerId="ADAL" clId="{496F5424-24E7-49AF-94B0-B5AA65438190}" dt="2022-02-07T19:13:33.079" v="2591" actId="1076"/>
          <ac:spMkLst>
            <pc:docMk/>
            <pc:sldMk cId="3459163047" sldId="314"/>
            <ac:spMk id="24" creationId="{CD5C84C1-BB16-4F79-828A-D6F73AE9A992}"/>
          </ac:spMkLst>
        </pc:spChg>
        <pc:spChg chg="add mod">
          <ac:chgData name="Horn, Joseph Francis" userId="f83a568a-c35c-4670-b5cc-f8da1f75de10" providerId="ADAL" clId="{496F5424-24E7-49AF-94B0-B5AA65438190}" dt="2022-02-07T19:13:33.079" v="2591" actId="1076"/>
          <ac:spMkLst>
            <pc:docMk/>
            <pc:sldMk cId="3459163047" sldId="314"/>
            <ac:spMk id="25" creationId="{6D90D82F-358A-4897-9E25-01A0EB880065}"/>
          </ac:spMkLst>
        </pc:spChg>
        <pc:spChg chg="add mod">
          <ac:chgData name="Horn, Joseph Francis" userId="f83a568a-c35c-4670-b5cc-f8da1f75de10" providerId="ADAL" clId="{496F5424-24E7-49AF-94B0-B5AA65438190}" dt="2022-02-07T19:13:33.079" v="2591" actId="1076"/>
          <ac:spMkLst>
            <pc:docMk/>
            <pc:sldMk cId="3459163047" sldId="314"/>
            <ac:spMk id="38" creationId="{50C658D7-F62C-4D24-91C1-58C168B84ACB}"/>
          </ac:spMkLst>
        </pc:spChg>
        <pc:graphicFrameChg chg="add mod">
          <ac:chgData name="Horn, Joseph Francis" userId="f83a568a-c35c-4670-b5cc-f8da1f75de10" providerId="ADAL" clId="{496F5424-24E7-49AF-94B0-B5AA65438190}" dt="2022-02-07T19:13:33.079" v="2591" actId="1076"/>
          <ac:graphicFrameMkLst>
            <pc:docMk/>
            <pc:sldMk cId="3459163047" sldId="314"/>
            <ac:graphicFrameMk id="26" creationId="{18E0B7FD-2FD2-41A5-AD95-D4947F6520BC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7T19:13:33.079" v="2591" actId="1076"/>
          <ac:graphicFrameMkLst>
            <pc:docMk/>
            <pc:sldMk cId="3459163047" sldId="314"/>
            <ac:graphicFrameMk id="27" creationId="{ABF0027A-E8CC-4F5F-B58D-978BA94FCDD7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7T19:13:33.079" v="2591" actId="1076"/>
          <ac:graphicFrameMkLst>
            <pc:docMk/>
            <pc:sldMk cId="3459163047" sldId="314"/>
            <ac:graphicFrameMk id="28" creationId="{345359D0-BB3F-4942-B30A-E18CF2D85EC0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7T19:13:33.079" v="2591" actId="1076"/>
          <ac:graphicFrameMkLst>
            <pc:docMk/>
            <pc:sldMk cId="3459163047" sldId="314"/>
            <ac:graphicFrameMk id="36" creationId="{26D4685C-D8F1-4420-8CF8-77007F089A58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7T19:13:33.079" v="2591" actId="1076"/>
          <ac:graphicFrameMkLst>
            <pc:docMk/>
            <pc:sldMk cId="3459163047" sldId="314"/>
            <ac:graphicFrameMk id="37" creationId="{64288814-EB8C-4E70-8485-86240A52C7D0}"/>
          </ac:graphicFrameMkLst>
        </pc:graphicFrameChg>
        <pc:graphicFrameChg chg="add mod">
          <ac:chgData name="Horn, Joseph Francis" userId="f83a568a-c35c-4670-b5cc-f8da1f75de10" providerId="ADAL" clId="{496F5424-24E7-49AF-94B0-B5AA65438190}" dt="2022-02-07T19:13:33.079" v="2591" actId="1076"/>
          <ac:graphicFrameMkLst>
            <pc:docMk/>
            <pc:sldMk cId="3459163047" sldId="314"/>
            <ac:graphicFrameMk id="39" creationId="{D84AD6A5-F7D3-4205-9208-F593A9A43C1F}"/>
          </ac:graphicFrameMkLst>
        </pc:graphicFrameChg>
        <pc:cxnChg chg="add mo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5" creationId="{900A0757-67C9-44A2-B263-CF2CB41D121B}"/>
          </ac:cxnSpMkLst>
        </pc:cxnChg>
        <pc:cxnChg chg="add mo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6" creationId="{7532BA11-2DD7-4664-87FA-0CF7B09F75E1}"/>
          </ac:cxnSpMkLst>
        </pc:cxnChg>
        <pc:cxnChg chg="add mod or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13" creationId="{1F779B00-82E3-4139-AD37-9119D9741AC2}"/>
          </ac:cxnSpMkLst>
        </pc:cxnChg>
        <pc:cxnChg chg="add mod or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15" creationId="{E8D789CA-DAB7-48FA-B88B-66A8E0053E3B}"/>
          </ac:cxnSpMkLst>
        </pc:cxnChg>
        <pc:cxnChg chg="add mo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17" creationId="{92DBCBB3-EADA-4126-B47C-2BECB53E2144}"/>
          </ac:cxnSpMkLst>
        </pc:cxnChg>
        <pc:cxnChg chg="add del mod">
          <ac:chgData name="Horn, Joseph Francis" userId="f83a568a-c35c-4670-b5cc-f8da1f75de10" providerId="ADAL" clId="{496F5424-24E7-49AF-94B0-B5AA65438190}" dt="2022-02-07T19:05:39.630" v="2365" actId="478"/>
          <ac:cxnSpMkLst>
            <pc:docMk/>
            <pc:sldMk cId="3459163047" sldId="314"/>
            <ac:cxnSpMk id="18" creationId="{5932A080-E892-49E8-ABA9-EC0DF21B83BD}"/>
          </ac:cxnSpMkLst>
        </pc:cxnChg>
        <pc:cxnChg chg="add mo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19" creationId="{BE67B148-7AD1-482B-BC0D-7C7695E5EE72}"/>
          </ac:cxnSpMkLst>
        </pc:cxnChg>
        <pc:cxnChg chg="add mo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21" creationId="{47B741BB-2620-4611-A241-C4C4CC0BB8D3}"/>
          </ac:cxnSpMkLst>
        </pc:cxnChg>
        <pc:cxnChg chg="add mo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23" creationId="{BF55462F-4DA5-40C4-B19E-22FE6FD3AF92}"/>
          </ac:cxnSpMkLst>
        </pc:cxnChg>
        <pc:cxnChg chg="add mo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30" creationId="{34A5FDDB-3758-493E-BE14-F92E0D6D432B}"/>
          </ac:cxnSpMkLst>
        </pc:cxnChg>
        <pc:cxnChg chg="add mod">
          <ac:chgData name="Horn, Joseph Francis" userId="f83a568a-c35c-4670-b5cc-f8da1f75de10" providerId="ADAL" clId="{496F5424-24E7-49AF-94B0-B5AA65438190}" dt="2022-02-07T19:13:33.079" v="2591" actId="1076"/>
          <ac:cxnSpMkLst>
            <pc:docMk/>
            <pc:sldMk cId="3459163047" sldId="314"/>
            <ac:cxnSpMk id="31" creationId="{0C3FC01E-8097-4C8D-B0F5-640112B5922D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45CB88-0649-4594-9238-A478AA058934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B3479B-8EAC-4CFC-931F-F48A95832D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7203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3479B-8EAC-4CFC-931F-F48A95832D2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789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8AA5FB3-B3E2-463E-B19A-6B6687BEA7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385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3FBD271-C234-4FE6-A490-F01935B1E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3826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2B5083F-F776-4A42-9C8C-2E89A77815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3321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8ACE502-A788-4B38-BE56-AB36AB027F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729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90BCA10D-5340-473C-BB26-E7B0D180AF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9367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CD9594C-29BD-414E-853C-063E61F9AF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5370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A3B9DBC9-7F64-413A-9CEE-15A2FBD20F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0553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0DC9155-2BE2-493C-91FE-FCAA080B16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3561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031DAB-0B13-4E3B-903B-FA5BC2DEDE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576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3F8CD6B-C954-4E74-BC73-E70A6DCF74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901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3AB3B1F-2D60-41A7-B36C-4BE159D3DF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663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C052FBE-3FFC-47E6-82DC-0B6D2A49CA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3207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14425"/>
            <a:ext cx="8229600" cy="557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394998" y="86005"/>
            <a:ext cx="5400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latin typeface="+mj-lt"/>
              </a:rPr>
              <a:t>Rotorcraft Dynamic Model Part 3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16767" y="564923"/>
            <a:ext cx="7861300" cy="652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u="sng" dirty="0"/>
              <a:t>Outline</a:t>
            </a:r>
          </a:p>
          <a:p>
            <a:pPr>
              <a:buFontTx/>
              <a:buAutoNum type="romanUcPeriod"/>
            </a:pPr>
            <a:r>
              <a:rPr lang="en-US" sz="1600" dirty="0"/>
              <a:t>Review of Rigid Body Dynamics and 6DOF Equations of Mo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Reference Frames / Nota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Useful kinematical equation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Translational and Rotational 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Euler Angles / Kinematics</a:t>
            </a:r>
          </a:p>
          <a:p>
            <a:pPr>
              <a:buFontTx/>
              <a:buAutoNum type="romanUcPeriod"/>
            </a:pPr>
            <a:r>
              <a:rPr lang="en-US" sz="1600" dirty="0"/>
              <a:t>Simple Helicopter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Model structure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Simple Aero Model</a:t>
            </a:r>
          </a:p>
          <a:p>
            <a:pPr>
              <a:buFont typeface="+mj-lt"/>
              <a:buAutoNum type="romanUcPeriod"/>
            </a:pPr>
            <a:r>
              <a:rPr lang="en-US" sz="1600" dirty="0"/>
              <a:t>Simulation functions Illustrated via the Simple </a:t>
            </a:r>
            <a:r>
              <a:rPr lang="en-US" sz="1600" dirty="0" err="1"/>
              <a:t>Helo</a:t>
            </a:r>
            <a:r>
              <a:rPr lang="en-US" sz="1600" dirty="0"/>
              <a:t> Model 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Numerical Integration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Numerical Linearization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Trim </a:t>
            </a:r>
          </a:p>
          <a:p>
            <a:pPr>
              <a:buFontTx/>
              <a:buAutoNum type="romanUcPeriod"/>
            </a:pPr>
            <a:r>
              <a:rPr lang="en-US" sz="1600" b="1" dirty="0">
                <a:solidFill>
                  <a:srgbClr val="0070C0"/>
                </a:solidFill>
              </a:rPr>
              <a:t>Rotor Dynamic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lapping Equations of Mo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Multi-blade Coordinates</a:t>
            </a:r>
          </a:p>
          <a:p>
            <a:pPr lvl="1">
              <a:buFontTx/>
              <a:buAutoNum type="alphaUcPeriod"/>
            </a:pPr>
            <a:r>
              <a:rPr lang="en-US" sz="1600" b="1" dirty="0">
                <a:solidFill>
                  <a:srgbClr val="0070C0"/>
                </a:solidFill>
              </a:rPr>
              <a:t>Rotor Forces and Moment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Dynamic Inflow</a:t>
            </a:r>
          </a:p>
          <a:p>
            <a:pPr>
              <a:buFontTx/>
              <a:buAutoNum type="romanUcPeriod"/>
            </a:pPr>
            <a:r>
              <a:rPr lang="en-US" sz="1600" dirty="0"/>
              <a:t>Complete Modular Rotorcraft Simulation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Tail Rotor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uselage and Empennage Aero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Engine 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light Control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Integrated Simulation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Other Configurations (tandem rotors, tilt-rotors, compounds, multi-copters)</a:t>
            </a:r>
          </a:p>
        </p:txBody>
      </p:sp>
    </p:spTree>
    <p:extLst>
      <p:ext uri="{BB962C8B-B14F-4D97-AF65-F5344CB8AC3E}">
        <p14:creationId xmlns:p14="http://schemas.microsoft.com/office/powerpoint/2010/main" val="3516745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41AC5-536C-473D-9299-D808E6BD9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Rotor Forces and Mom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CB51B7-2F61-4DAF-94F8-6F6A78183D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1367" y="881593"/>
            <a:ext cx="8229600" cy="5576887"/>
          </a:xfrm>
        </p:spPr>
        <p:txBody>
          <a:bodyPr/>
          <a:lstStyle/>
          <a:p>
            <a:r>
              <a:rPr lang="en-US" sz="1800" dirty="0"/>
              <a:t>The velocity of a blade element relative to the air is given by: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Wher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800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800" dirty="0">
                <a:latin typeface="+mj-lt"/>
                <a:cs typeface="Times New Roman" panose="02020603050405020304" pitchFamily="18" charset="0"/>
              </a:rPr>
              <a:t>is the local induced downwash.</a:t>
            </a:r>
            <a:endParaRPr lang="en-US" sz="1800" dirty="0">
              <a:latin typeface="+mj-lt"/>
            </a:endParaRPr>
          </a:p>
          <a:p>
            <a:r>
              <a:rPr lang="en-US" sz="1800" dirty="0"/>
              <a:t>Can apply hub-wind axis transformation on velocities, flapping angles, controls, and angular rate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A049AEE-D36F-4393-8A2F-4D4346A88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502777"/>
              </p:ext>
            </p:extLst>
          </p:nvPr>
        </p:nvGraphicFramePr>
        <p:xfrm>
          <a:off x="676275" y="1336675"/>
          <a:ext cx="717708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97480" imgH="1320480" progId="Equation.DSMT4">
                  <p:embed/>
                </p:oleObj>
              </mc:Choice>
              <mc:Fallback>
                <p:oleObj name="Equation" r:id="rId2" imgW="5397480" imgH="1320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A049AEE-D36F-4393-8A2F-4D4346A88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6275" y="1336675"/>
                        <a:ext cx="7177088" cy="17557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1FB8BA-E39C-4940-84C7-F79DA3C8D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45192"/>
              </p:ext>
            </p:extLst>
          </p:nvPr>
        </p:nvGraphicFramePr>
        <p:xfrm>
          <a:off x="1126067" y="4147079"/>
          <a:ext cx="64008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13200" imgH="1904760" progId="Equation.DSMT4">
                  <p:embed/>
                </p:oleObj>
              </mc:Choice>
              <mc:Fallback>
                <p:oleObj name="Equation" r:id="rId4" imgW="4813200" imgH="1904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C1FB8BA-E39C-4940-84C7-F79DA3C8D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067" y="4147079"/>
                        <a:ext cx="6400800" cy="253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4013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9ABC0F-BD4C-4B02-9AE9-E446612D2F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Rotor Forces and Mom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D08A8B-9A69-4F91-987B-E8C112DCC8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Non-dimensional tangential and normal velocity (can neglect radial component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Assume 1</a:t>
            </a:r>
            <a:r>
              <a:rPr lang="en-US" sz="1800" baseline="30000" dirty="0"/>
              <a:t>st</a:t>
            </a:r>
            <a:r>
              <a:rPr lang="en-US" sz="1800" dirty="0"/>
              <a:t> harmonic variation on flapping and inflow (use hub-wind axes):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1</a:t>
            </a:r>
            <a:r>
              <a:rPr lang="en-US" sz="1800" baseline="30000" dirty="0"/>
              <a:t>st</a:t>
            </a:r>
            <a:r>
              <a:rPr lang="en-US" sz="1800" dirty="0"/>
              <a:t> derivative of flapping (apply product rule of differentiation):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Apply small angle assumption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EAC97A-7C23-4416-939C-FE9602129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91448"/>
              </p:ext>
            </p:extLst>
          </p:nvPr>
        </p:nvGraphicFramePr>
        <p:xfrm>
          <a:off x="1124479" y="1799166"/>
          <a:ext cx="709453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3760" imgH="1066680" progId="Equation.DSMT4">
                  <p:embed/>
                </p:oleObj>
              </mc:Choice>
              <mc:Fallback>
                <p:oleObj name="Equation" r:id="rId2" imgW="5333760" imgH="1066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0EAC97A-7C23-4416-939C-FE9602129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4479" y="1799166"/>
                        <a:ext cx="7094537" cy="141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28A6AA-AAC5-4A09-A912-A9A0FE96E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33493"/>
              </p:ext>
            </p:extLst>
          </p:nvPr>
        </p:nvGraphicFramePr>
        <p:xfrm>
          <a:off x="1238779" y="3801268"/>
          <a:ext cx="38846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660240" progId="Equation.DSMT4">
                  <p:embed/>
                </p:oleObj>
              </mc:Choice>
              <mc:Fallback>
                <p:oleObj name="Equation" r:id="rId4" imgW="292068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28A6AA-AAC5-4A09-A912-A9A0FE96E8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8779" y="3801268"/>
                        <a:ext cx="3884612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E73C92-DBDF-40E6-BCE0-82BBDDC18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53438"/>
              </p:ext>
            </p:extLst>
          </p:nvPr>
        </p:nvGraphicFramePr>
        <p:xfrm>
          <a:off x="1238779" y="5228034"/>
          <a:ext cx="50180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28600" progId="Equation.DSMT4">
                  <p:embed/>
                </p:oleObj>
              </mc:Choice>
              <mc:Fallback>
                <p:oleObj name="Equation" r:id="rId6" imgW="37717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E73C92-DBDF-40E6-BCE0-82BBDDC18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8779" y="5228034"/>
                        <a:ext cx="501808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9E717E-92B7-434E-92EF-8DE5AD5A6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680801"/>
              </p:ext>
            </p:extLst>
          </p:nvPr>
        </p:nvGraphicFramePr>
        <p:xfrm>
          <a:off x="1238779" y="6154208"/>
          <a:ext cx="1688728" cy="27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03040" progId="Equation.DSMT4">
                  <p:embed/>
                </p:oleObj>
              </mc:Choice>
              <mc:Fallback>
                <p:oleObj name="Equation" r:id="rId8" imgW="12697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9E717E-92B7-434E-92EF-8DE5AD5A6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8779" y="6154208"/>
                        <a:ext cx="1688728" cy="27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573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D5F692-8CE9-49C2-92A5-E54E27D27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Rotor Forces and Mom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7A67D7-979E-42A8-8E82-972B0E374B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Further assumptions: neglect hinge offset in aero terms, and neglect yaw rate term</a:t>
            </a:r>
          </a:p>
          <a:p>
            <a:r>
              <a:rPr lang="en-US" sz="1800" dirty="0"/>
              <a:t>For brevity, drop “</a:t>
            </a:r>
            <a:r>
              <a:rPr lang="en-US" sz="1800" dirty="0" err="1"/>
              <a:t>hw</a:t>
            </a:r>
            <a:r>
              <a:rPr lang="en-US" sz="1800" dirty="0"/>
              <a:t>” subscript from azimuth angle</a:t>
            </a:r>
          </a:p>
          <a:p>
            <a:r>
              <a:rPr lang="en-US" sz="1800" dirty="0"/>
              <a:t>Normal aero force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1800" dirty="0"/>
              <a:t>, for blade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dirty="0"/>
              <a:t> is evaluated as:</a:t>
            </a:r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dirty="0"/>
          </a:p>
          <a:p>
            <a:r>
              <a:rPr lang="en-US" sz="1800" dirty="0"/>
              <a:t>Can drop numerous second order terms, i.e. any terms involving products of flapping angles and, flapping rates, and inflow coefficien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D5A512-181A-4112-B8AA-A59F91724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75884"/>
              </p:ext>
            </p:extLst>
          </p:nvPr>
        </p:nvGraphicFramePr>
        <p:xfrm>
          <a:off x="1101990" y="2468033"/>
          <a:ext cx="7024687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000" imgH="2031840" progId="Equation.DSMT4">
                  <p:embed/>
                </p:oleObj>
              </mc:Choice>
              <mc:Fallback>
                <p:oleObj name="Equation" r:id="rId2" imgW="5283000" imgH="2031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DD5A512-181A-4112-B8AA-A59F91724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990" y="2468033"/>
                        <a:ext cx="7024687" cy="270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835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otor Forces and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6215" y="1037088"/>
            <a:ext cx="8229600" cy="5576887"/>
          </a:xfrm>
        </p:spPr>
        <p:txBody>
          <a:bodyPr/>
          <a:lstStyle/>
          <a:p>
            <a:r>
              <a:rPr lang="en-US" sz="2400" dirty="0"/>
              <a:t>The normal force term F</a:t>
            </a:r>
            <a:r>
              <a:rPr lang="en-US" sz="2400" baseline="30000" dirty="0"/>
              <a:t>(1)</a:t>
            </a:r>
            <a:r>
              <a:rPr lang="en-US" sz="2400" dirty="0"/>
              <a:t> can be evaluated as:</a:t>
            </a:r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in-plane force and torque terms are </a:t>
            </a:r>
            <a:r>
              <a:rPr lang="en-US" sz="2400" i="1" dirty="0"/>
              <a:t>very large</a:t>
            </a:r>
            <a:r>
              <a:rPr lang="en-US" sz="2400" dirty="0"/>
              <a:t>.  Will not show here</a:t>
            </a:r>
            <a:endParaRPr lang="en-US" sz="2400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8384"/>
              </p:ext>
            </p:extLst>
          </p:nvPr>
        </p:nvGraphicFramePr>
        <p:xfrm>
          <a:off x="1195388" y="1503363"/>
          <a:ext cx="6065837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2145960" progId="Equation.DSMT4">
                  <p:embed/>
                </p:oleObj>
              </mc:Choice>
              <mc:Fallback>
                <p:oleObj name="Equation" r:id="rId2" imgW="4559040" imgH="2145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503363"/>
                        <a:ext cx="6065837" cy="285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02641"/>
              </p:ext>
            </p:extLst>
          </p:nvPr>
        </p:nvGraphicFramePr>
        <p:xfrm>
          <a:off x="2092972" y="4589106"/>
          <a:ext cx="2803906" cy="6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08200" imgH="457200" progId="Equation.3">
                  <p:embed/>
                </p:oleObj>
              </mc:Choice>
              <mc:Fallback>
                <p:oleObj r:id="rId4" imgW="2108200" imgH="457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972" y="4589106"/>
                        <a:ext cx="2803906" cy="608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47171" y="470847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 </a:t>
            </a:r>
          </a:p>
        </p:txBody>
      </p:sp>
    </p:spTree>
    <p:extLst>
      <p:ext uri="{BB962C8B-B14F-4D97-AF65-F5344CB8AC3E}">
        <p14:creationId xmlns:p14="http://schemas.microsoft.com/office/powerpoint/2010/main" val="37368029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355" y="36004"/>
            <a:ext cx="8229600" cy="649287"/>
          </a:xfrm>
        </p:spPr>
        <p:txBody>
          <a:bodyPr/>
          <a:lstStyle/>
          <a:p>
            <a:r>
              <a:rPr lang="en-US" altLang="en-US" sz="3200" dirty="0"/>
              <a:t>Rotor Forces and Mome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96119"/>
            <a:ext cx="8229600" cy="5895193"/>
          </a:xfrm>
        </p:spPr>
        <p:txBody>
          <a:bodyPr/>
          <a:lstStyle/>
          <a:p>
            <a:r>
              <a:rPr lang="en-US" sz="2000" dirty="0"/>
              <a:t>The inertial forces can be simplified further by removing the terms due to the acceleration of the hub</a:t>
            </a:r>
          </a:p>
          <a:p>
            <a:r>
              <a:rPr lang="en-US" sz="2000" dirty="0"/>
              <a:t>Simplified forces and moments at the rotor hub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23392"/>
              </p:ext>
            </p:extLst>
          </p:nvPr>
        </p:nvGraphicFramePr>
        <p:xfrm>
          <a:off x="773462" y="1919787"/>
          <a:ext cx="7651623" cy="59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53100" imgH="444500" progId="Equation.3">
                  <p:embed/>
                </p:oleObj>
              </mc:Choice>
              <mc:Fallback>
                <p:oleObj r:id="rId2" imgW="5753100" imgH="4445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62" y="1919787"/>
                        <a:ext cx="7651623" cy="591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03957"/>
              </p:ext>
            </p:extLst>
          </p:nvPr>
        </p:nvGraphicFramePr>
        <p:xfrm>
          <a:off x="773462" y="2615150"/>
          <a:ext cx="7786751" cy="59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854700" imgH="444500" progId="Equation.3">
                  <p:embed/>
                </p:oleObj>
              </mc:Choice>
              <mc:Fallback>
                <p:oleObj r:id="rId4" imgW="5854700" imgH="4445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62" y="2615150"/>
                        <a:ext cx="7786751" cy="591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45973"/>
              </p:ext>
            </p:extLst>
          </p:nvPr>
        </p:nvGraphicFramePr>
        <p:xfrm>
          <a:off x="773462" y="3165426"/>
          <a:ext cx="7584059" cy="59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702300" imgH="444500" progId="Equation.3">
                  <p:embed/>
                </p:oleObj>
              </mc:Choice>
              <mc:Fallback>
                <p:oleObj r:id="rId6" imgW="5702300" imgH="4445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62" y="3165426"/>
                        <a:ext cx="7584059" cy="591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22126"/>
              </p:ext>
            </p:extLst>
          </p:nvPr>
        </p:nvGraphicFramePr>
        <p:xfrm>
          <a:off x="773462" y="3710067"/>
          <a:ext cx="7465822" cy="114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613400" imgH="863600" progId="Equation.3">
                  <p:embed/>
                </p:oleObj>
              </mc:Choice>
              <mc:Fallback>
                <p:oleObj r:id="rId8" imgW="5613400" imgH="8636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62" y="3710067"/>
                        <a:ext cx="7465822" cy="114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0505"/>
              </p:ext>
            </p:extLst>
          </p:nvPr>
        </p:nvGraphicFramePr>
        <p:xfrm>
          <a:off x="773462" y="4897375"/>
          <a:ext cx="7533386" cy="111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664200" imgH="838200" progId="Equation.3">
                  <p:embed/>
                </p:oleObj>
              </mc:Choice>
              <mc:Fallback>
                <p:oleObj r:id="rId10" imgW="5664200" imgH="8382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62" y="4897375"/>
                        <a:ext cx="7533386" cy="1114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31821"/>
              </p:ext>
            </p:extLst>
          </p:nvPr>
        </p:nvGraphicFramePr>
        <p:xfrm>
          <a:off x="773462" y="6050901"/>
          <a:ext cx="3969385" cy="59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984500" imgH="444500" progId="Equation.3">
                  <p:embed/>
                </p:oleObj>
              </mc:Choice>
              <mc:Fallback>
                <p:oleObj r:id="rId12" imgW="2984500" imgH="4445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62" y="6050901"/>
                        <a:ext cx="3969385" cy="591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1531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222"/>
            <a:ext cx="8229600" cy="649287"/>
          </a:xfrm>
        </p:spPr>
        <p:txBody>
          <a:bodyPr/>
          <a:lstStyle/>
          <a:p>
            <a:r>
              <a:rPr lang="en-US" altLang="en-US" dirty="0"/>
              <a:t>Rotor Forces and Mo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8681"/>
            <a:ext cx="8229600" cy="5576887"/>
          </a:xfrm>
        </p:spPr>
        <p:txBody>
          <a:bodyPr/>
          <a:lstStyle/>
          <a:p>
            <a:r>
              <a:rPr lang="en-US" sz="2000" dirty="0"/>
              <a:t>Will transform to multi-blade coordinates.  E.g. for flapping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hen we sum terms from each blade, we end up with many combinations of sin / cosine function of the azimuth angle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ecall that the blade azimuths for a four-bladed rotor are related as follow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48894"/>
              </p:ext>
            </p:extLst>
          </p:nvPr>
        </p:nvGraphicFramePr>
        <p:xfrm>
          <a:off x="1296536" y="1219200"/>
          <a:ext cx="6080760" cy="91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72000" imgH="685800" progId="Equation.3">
                  <p:embed/>
                </p:oleObj>
              </mc:Choice>
              <mc:Fallback>
                <p:oleObj r:id="rId2" imgW="4572000" imgH="685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536" y="1219200"/>
                        <a:ext cx="6080760" cy="912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73559"/>
              </p:ext>
            </p:extLst>
          </p:nvPr>
        </p:nvGraphicFramePr>
        <p:xfrm>
          <a:off x="2256359" y="4408113"/>
          <a:ext cx="2844288" cy="15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977760" progId="Equation.DSMT4">
                  <p:embed/>
                </p:oleObj>
              </mc:Choice>
              <mc:Fallback>
                <p:oleObj name="Equation" r:id="rId4" imgW="1777680" imgH="977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6359" y="4408113"/>
                        <a:ext cx="2844288" cy="156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50716"/>
              </p:ext>
            </p:extLst>
          </p:nvPr>
        </p:nvGraphicFramePr>
        <p:xfrm>
          <a:off x="1330832" y="2972308"/>
          <a:ext cx="6177024" cy="58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640" imgH="368280" progId="Equation.DSMT4">
                  <p:embed/>
                </p:oleObj>
              </mc:Choice>
              <mc:Fallback>
                <p:oleObj name="Equation" r:id="rId6" imgW="386064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832" y="2972308"/>
                        <a:ext cx="6177024" cy="589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9562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162"/>
            <a:ext cx="8229600" cy="649287"/>
          </a:xfrm>
        </p:spPr>
        <p:txBody>
          <a:bodyPr/>
          <a:lstStyle/>
          <a:p>
            <a:r>
              <a:rPr lang="en-US" altLang="en-US" sz="3200" dirty="0"/>
              <a:t>Rotor Forces and Mome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609" y="672449"/>
            <a:ext cx="8229600" cy="5576887"/>
          </a:xfrm>
        </p:spPr>
        <p:txBody>
          <a:bodyPr/>
          <a:lstStyle/>
          <a:p>
            <a:r>
              <a:rPr lang="en-US" sz="2000" dirty="0"/>
              <a:t>When we evaluate these expressions, many sum to 0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ome sum to a constant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And other sum to 4/rev harmonic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38717"/>
              </p:ext>
            </p:extLst>
          </p:nvPr>
        </p:nvGraphicFramePr>
        <p:xfrm>
          <a:off x="918950" y="1078172"/>
          <a:ext cx="6553708" cy="175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27600" imgH="1320800" progId="Equation.3">
                  <p:embed/>
                </p:oleObj>
              </mc:Choice>
              <mc:Fallback>
                <p:oleObj r:id="rId2" imgW="4927600" imgH="1320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950" y="1078172"/>
                        <a:ext cx="6553708" cy="1756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28545"/>
              </p:ext>
            </p:extLst>
          </p:nvPr>
        </p:nvGraphicFramePr>
        <p:xfrm>
          <a:off x="918950" y="3240559"/>
          <a:ext cx="2263394" cy="57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01800" imgH="431800" progId="Equation.3">
                  <p:embed/>
                </p:oleObj>
              </mc:Choice>
              <mc:Fallback>
                <p:oleObj r:id="rId4" imgW="1701800" imgH="431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950" y="3240559"/>
                        <a:ext cx="2263394" cy="574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09036"/>
              </p:ext>
            </p:extLst>
          </p:nvPr>
        </p:nvGraphicFramePr>
        <p:xfrm>
          <a:off x="918950" y="4358187"/>
          <a:ext cx="4881499" cy="236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70300" imgH="1778000" progId="Equation.3">
                  <p:embed/>
                </p:oleObj>
              </mc:Choice>
              <mc:Fallback>
                <p:oleObj r:id="rId6" imgW="3670300" imgH="17780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950" y="4358187"/>
                        <a:ext cx="4881499" cy="2364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7649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otor Forces and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5285"/>
            <a:ext cx="8229600" cy="5576887"/>
          </a:xfrm>
        </p:spPr>
        <p:txBody>
          <a:bodyPr/>
          <a:lstStyle/>
          <a:p>
            <a:r>
              <a:rPr lang="en-US" sz="2000" dirty="0"/>
              <a:t>The four-rev harmonics are dominant for vibration, but they have little effect on flight dynamics. Their effect averages to 0 over a rotor revolution, and they can be dropped.</a:t>
            </a:r>
          </a:p>
          <a:p>
            <a:r>
              <a:rPr lang="en-US" sz="2000" dirty="0"/>
              <a:t>Similar </a:t>
            </a:r>
            <a:r>
              <a:rPr lang="en-US" sz="2000" dirty="0" err="1"/>
              <a:t>analys</a:t>
            </a:r>
            <a:r>
              <a:rPr lang="en-US" sz="2000" dirty="0"/>
              <a:t> can be made for rotor with N blades (rotor will produce N/rev harmonics + steady-state terms)</a:t>
            </a:r>
          </a:p>
          <a:p>
            <a:r>
              <a:rPr lang="en-US" sz="2000" dirty="0"/>
              <a:t>Forces and moments can be normalized by tip speed and disk area. </a:t>
            </a:r>
          </a:p>
          <a:p>
            <a:r>
              <a:rPr lang="en-US" sz="2000" dirty="0"/>
              <a:t>Final force and moment coefficients are resolved in hub-wind ax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troduce rotor solidity paramete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42381"/>
              </p:ext>
            </p:extLst>
          </p:nvPr>
        </p:nvGraphicFramePr>
        <p:xfrm>
          <a:off x="1641965" y="3564341"/>
          <a:ext cx="5016627" cy="121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71900" imgH="914400" progId="Equation.3">
                  <p:embed/>
                </p:oleObj>
              </mc:Choice>
              <mc:Fallback>
                <p:oleObj r:id="rId2" imgW="3771900" imgH="9144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965" y="3564341"/>
                        <a:ext cx="5016627" cy="1216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86792"/>
              </p:ext>
            </p:extLst>
          </p:nvPr>
        </p:nvGraphicFramePr>
        <p:xfrm>
          <a:off x="3401832" y="5724036"/>
          <a:ext cx="844184" cy="52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34725" imgH="393529" progId="Equation.3">
                  <p:embed/>
                </p:oleObj>
              </mc:Choice>
              <mc:Fallback>
                <p:oleObj r:id="rId4" imgW="634725" imgH="393529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832" y="5724036"/>
                        <a:ext cx="844184" cy="523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0087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otor Forces and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Thrust: </a:t>
            </a:r>
            <a:r>
              <a:rPr lang="en-US" sz="2000" dirty="0" err="1"/>
              <a:t>Cz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oll and pitching moment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1664"/>
              </p:ext>
            </p:extLst>
          </p:nvPr>
        </p:nvGraphicFramePr>
        <p:xfrm>
          <a:off x="741527" y="1742364"/>
          <a:ext cx="7229348" cy="70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435600" imgH="533400" progId="Equation.3">
                  <p:embed/>
                </p:oleObj>
              </mc:Choice>
              <mc:Fallback>
                <p:oleObj r:id="rId3" imgW="5435600" imgH="5334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7" y="1742364"/>
                        <a:ext cx="7229348" cy="709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759596"/>
              </p:ext>
            </p:extLst>
          </p:nvPr>
        </p:nvGraphicFramePr>
        <p:xfrm>
          <a:off x="896202" y="3176555"/>
          <a:ext cx="7465822" cy="145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13400" imgH="1092200" progId="Equation.DSMT4">
                  <p:embed/>
                </p:oleObj>
              </mc:Choice>
              <mc:Fallback>
                <p:oleObj name="Equation" r:id="rId5" imgW="5613400" imgH="1092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202" y="3176555"/>
                        <a:ext cx="7465822" cy="1452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62468"/>
              </p:ext>
            </p:extLst>
          </p:nvPr>
        </p:nvGraphicFramePr>
        <p:xfrm>
          <a:off x="896202" y="4723302"/>
          <a:ext cx="7364476" cy="141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37200" imgH="1066800" progId="Equation.DSMT4">
                  <p:embed/>
                </p:oleObj>
              </mc:Choice>
              <mc:Fallback>
                <p:oleObj name="Equation" r:id="rId7" imgW="5537200" imgH="1066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202" y="4723302"/>
                        <a:ext cx="7364476" cy="1418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3565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otor Forces and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Longitudinal in-plane force, </a:t>
            </a:r>
            <a:r>
              <a:rPr lang="en-US" sz="2000" dirty="0" err="1"/>
              <a:t>Cx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96149"/>
              </p:ext>
            </p:extLst>
          </p:nvPr>
        </p:nvGraphicFramePr>
        <p:xfrm>
          <a:off x="883158" y="1791032"/>
          <a:ext cx="7803642" cy="466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67400" imgH="3505200" progId="">
                  <p:embed/>
                </p:oleObj>
              </mc:Choice>
              <mc:Fallback>
                <p:oleObj r:id="rId2" imgW="5867400" imgH="35052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58" y="1791032"/>
                        <a:ext cx="7803642" cy="4661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0195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 rot="-546440">
            <a:off x="2357438" y="4186238"/>
            <a:ext cx="209550" cy="209550"/>
            <a:chOff x="2112" y="1208"/>
            <a:chExt cx="96" cy="96"/>
          </a:xfrm>
        </p:grpSpPr>
        <p:sp>
          <p:nvSpPr>
            <p:cNvPr id="12345" name="Oval 3"/>
            <p:cNvSpPr>
              <a:spLocks noChangeArrowheads="1"/>
            </p:cNvSpPr>
            <p:nvPr/>
          </p:nvSpPr>
          <p:spPr bwMode="auto">
            <a:xfrm>
              <a:off x="2112" y="120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2346" name="Arc 4"/>
            <p:cNvSpPr>
              <a:spLocks/>
            </p:cNvSpPr>
            <p:nvPr/>
          </p:nvSpPr>
          <p:spPr bwMode="auto">
            <a:xfrm>
              <a:off x="2160" y="1208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7" name="Arc 5"/>
            <p:cNvSpPr>
              <a:spLocks/>
            </p:cNvSpPr>
            <p:nvPr/>
          </p:nvSpPr>
          <p:spPr bwMode="auto">
            <a:xfrm rot="5400000" flipV="1">
              <a:off x="2112" y="1256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1" name="Line 6"/>
          <p:cNvSpPr>
            <a:spLocks noChangeShapeType="1"/>
          </p:cNvSpPr>
          <p:nvPr/>
        </p:nvSpPr>
        <p:spPr bwMode="auto">
          <a:xfrm flipH="1">
            <a:off x="1630363" y="1938338"/>
            <a:ext cx="2278062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" name="AutoShape 7"/>
          <p:cNvSpPr>
            <a:spLocks noChangeArrowheads="1"/>
          </p:cNvSpPr>
          <p:nvPr/>
        </p:nvSpPr>
        <p:spPr bwMode="auto">
          <a:xfrm>
            <a:off x="3813175" y="1944688"/>
            <a:ext cx="190500" cy="2532062"/>
          </a:xfrm>
          <a:prstGeom prst="can">
            <a:avLst>
              <a:gd name="adj" fmla="val 40183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293" name="Line 8"/>
          <p:cNvSpPr>
            <a:spLocks noChangeShapeType="1"/>
          </p:cNvSpPr>
          <p:nvPr/>
        </p:nvSpPr>
        <p:spPr bwMode="auto">
          <a:xfrm>
            <a:off x="3913188" y="1938338"/>
            <a:ext cx="0" cy="1219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9"/>
          <p:cNvSpPr>
            <a:spLocks noChangeShapeType="1"/>
          </p:cNvSpPr>
          <p:nvPr/>
        </p:nvSpPr>
        <p:spPr bwMode="auto">
          <a:xfrm>
            <a:off x="3911600" y="1936750"/>
            <a:ext cx="914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10"/>
          <p:cNvSpPr>
            <a:spLocks noChangeShapeType="1"/>
          </p:cNvSpPr>
          <p:nvPr/>
        </p:nvSpPr>
        <p:spPr bwMode="auto">
          <a:xfrm flipH="1">
            <a:off x="3230563" y="1947863"/>
            <a:ext cx="67945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Arc 11"/>
          <p:cNvSpPr>
            <a:spLocks/>
          </p:cNvSpPr>
          <p:nvPr/>
        </p:nvSpPr>
        <p:spPr bwMode="auto">
          <a:xfrm flipH="1" flipV="1">
            <a:off x="3389313" y="1939925"/>
            <a:ext cx="523875" cy="127000"/>
          </a:xfrm>
          <a:custGeom>
            <a:avLst/>
            <a:gdLst>
              <a:gd name="T0" fmla="*/ 333279113 w 21600"/>
              <a:gd name="T1" fmla="*/ 0 h 12113"/>
              <a:gd name="T2" fmla="*/ 402529009 w 21600"/>
              <a:gd name="T3" fmla="*/ 18416415 h 12113"/>
              <a:gd name="T4" fmla="*/ 0 w 21600"/>
              <a:gd name="T5" fmla="*/ 18416415 h 121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2113" fill="none" extrusionOk="0">
                <a:moveTo>
                  <a:pt x="17883" y="0"/>
                </a:moveTo>
                <a:cubicBezTo>
                  <a:pt x="20305" y="3575"/>
                  <a:pt x="21600" y="7794"/>
                  <a:pt x="21600" y="12113"/>
                </a:cubicBezTo>
              </a:path>
              <a:path w="21600" h="12113" stroke="0" extrusionOk="0">
                <a:moveTo>
                  <a:pt x="17883" y="0"/>
                </a:moveTo>
                <a:cubicBezTo>
                  <a:pt x="20305" y="3575"/>
                  <a:pt x="21600" y="7794"/>
                  <a:pt x="21600" y="12113"/>
                </a:cubicBezTo>
                <a:lnTo>
                  <a:pt x="0" y="12113"/>
                </a:lnTo>
                <a:lnTo>
                  <a:pt x="1788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12"/>
          <p:cNvSpPr>
            <a:spLocks noChangeShapeType="1"/>
          </p:cNvSpPr>
          <p:nvPr/>
        </p:nvSpPr>
        <p:spPr bwMode="auto">
          <a:xfrm flipH="1" flipV="1">
            <a:off x="946150" y="1905000"/>
            <a:ext cx="2281238" cy="261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Oval 13"/>
          <p:cNvSpPr>
            <a:spLocks noChangeArrowheads="1"/>
          </p:cNvSpPr>
          <p:nvPr/>
        </p:nvSpPr>
        <p:spPr bwMode="auto">
          <a:xfrm>
            <a:off x="3194050" y="2122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299" name="Text Box 14"/>
          <p:cNvSpPr txBox="1">
            <a:spLocks noChangeArrowheads="1"/>
          </p:cNvSpPr>
          <p:nvPr/>
        </p:nvSpPr>
        <p:spPr bwMode="auto">
          <a:xfrm>
            <a:off x="4705350" y="159385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3927475" y="282892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3073400" y="1792288"/>
            <a:ext cx="496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y</a:t>
            </a:r>
          </a:p>
        </p:txBody>
      </p:sp>
      <p:sp>
        <p:nvSpPr>
          <p:cNvPr id="12302" name="Arc 17"/>
          <p:cNvSpPr>
            <a:spLocks/>
          </p:cNvSpPr>
          <p:nvPr/>
        </p:nvSpPr>
        <p:spPr bwMode="auto">
          <a:xfrm flipH="1">
            <a:off x="2474913" y="2087563"/>
            <a:ext cx="757237" cy="309562"/>
          </a:xfrm>
          <a:custGeom>
            <a:avLst/>
            <a:gdLst>
              <a:gd name="T0" fmla="*/ 928111806 w 21600"/>
              <a:gd name="T1" fmla="*/ 0 h 6371"/>
              <a:gd name="T2" fmla="*/ 907645092 w 21600"/>
              <a:gd name="T3" fmla="*/ 730849109 h 6371"/>
              <a:gd name="T4" fmla="*/ 0 w 21600"/>
              <a:gd name="T5" fmla="*/ 183544514 h 63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6371" fill="none" extrusionOk="0">
                <a:moveTo>
                  <a:pt x="21540" y="0"/>
                </a:moveTo>
                <a:cubicBezTo>
                  <a:pt x="21580" y="532"/>
                  <a:pt x="21600" y="1066"/>
                  <a:pt x="21600" y="1600"/>
                </a:cubicBezTo>
                <a:cubicBezTo>
                  <a:pt x="21600" y="3205"/>
                  <a:pt x="21421" y="4805"/>
                  <a:pt x="21066" y="6371"/>
                </a:cubicBezTo>
              </a:path>
              <a:path w="21600" h="6371" stroke="0" extrusionOk="0">
                <a:moveTo>
                  <a:pt x="21540" y="0"/>
                </a:moveTo>
                <a:cubicBezTo>
                  <a:pt x="21580" y="532"/>
                  <a:pt x="21600" y="1066"/>
                  <a:pt x="21600" y="1600"/>
                </a:cubicBezTo>
                <a:cubicBezTo>
                  <a:pt x="21600" y="3205"/>
                  <a:pt x="21421" y="4805"/>
                  <a:pt x="21066" y="6371"/>
                </a:cubicBezTo>
                <a:lnTo>
                  <a:pt x="0" y="1600"/>
                </a:lnTo>
                <a:lnTo>
                  <a:pt x="2154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2116138" y="2070100"/>
            <a:ext cx="309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12304" name="Text Box 19"/>
          <p:cNvSpPr txBox="1">
            <a:spLocks noChangeArrowheads="1"/>
          </p:cNvSpPr>
          <p:nvPr/>
        </p:nvSpPr>
        <p:spPr bwMode="auto">
          <a:xfrm>
            <a:off x="3787775" y="155733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2305" name="Text Box 20"/>
          <p:cNvSpPr txBox="1">
            <a:spLocks noChangeArrowheads="1"/>
          </p:cNvSpPr>
          <p:nvPr/>
        </p:nvSpPr>
        <p:spPr bwMode="auto">
          <a:xfrm>
            <a:off x="3209925" y="21097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2306" name="Line 21"/>
          <p:cNvSpPr>
            <a:spLocks noChangeShapeType="1"/>
          </p:cNvSpPr>
          <p:nvPr/>
        </p:nvSpPr>
        <p:spPr bwMode="auto">
          <a:xfrm flipH="1" flipV="1">
            <a:off x="1204913" y="1933575"/>
            <a:ext cx="641350" cy="777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22"/>
          <p:cNvSpPr>
            <a:spLocks noChangeShapeType="1"/>
          </p:cNvSpPr>
          <p:nvPr/>
        </p:nvSpPr>
        <p:spPr bwMode="auto">
          <a:xfrm flipH="1">
            <a:off x="1792288" y="2019300"/>
            <a:ext cx="60325" cy="579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Text Box 23"/>
          <p:cNvSpPr txBox="1">
            <a:spLocks noChangeArrowheads="1"/>
          </p:cNvSpPr>
          <p:nvPr/>
        </p:nvSpPr>
        <p:spPr bwMode="auto">
          <a:xfrm>
            <a:off x="1082675" y="155416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09" name="Text Box 24"/>
          <p:cNvSpPr txBox="1">
            <a:spLocks noChangeArrowheads="1"/>
          </p:cNvSpPr>
          <p:nvPr/>
        </p:nvSpPr>
        <p:spPr bwMode="auto">
          <a:xfrm>
            <a:off x="1457325" y="231933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0" name="Line 25"/>
          <p:cNvSpPr>
            <a:spLocks noChangeShapeType="1"/>
          </p:cNvSpPr>
          <p:nvPr/>
        </p:nvSpPr>
        <p:spPr bwMode="auto">
          <a:xfrm flipH="1" flipV="1">
            <a:off x="1503363" y="1741488"/>
            <a:ext cx="350837" cy="255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Text Box 26"/>
          <p:cNvSpPr txBox="1">
            <a:spLocks noChangeArrowheads="1"/>
          </p:cNvSpPr>
          <p:nvPr/>
        </p:nvSpPr>
        <p:spPr bwMode="auto">
          <a:xfrm>
            <a:off x="1546225" y="14716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b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2" name="Text Box 27"/>
          <p:cNvSpPr txBox="1">
            <a:spLocks noChangeArrowheads="1"/>
          </p:cNvSpPr>
          <p:nvPr/>
        </p:nvSpPr>
        <p:spPr bwMode="auto">
          <a:xfrm>
            <a:off x="1820863" y="16113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313" name="Text Box 28"/>
          <p:cNvSpPr txBox="1">
            <a:spLocks noChangeArrowheads="1"/>
          </p:cNvSpPr>
          <p:nvPr/>
        </p:nvSpPr>
        <p:spPr bwMode="auto">
          <a:xfrm>
            <a:off x="5659438" y="3354388"/>
            <a:ext cx="29718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  <a:r>
              <a:rPr lang="en-US" altLang="en-US" sz="1800">
                <a:latin typeface="Times New Roman" panose="02020603050405020304" pitchFamily="18" charset="0"/>
              </a:rPr>
              <a:t> = Hub Reference Poi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  <a:r>
              <a:rPr lang="en-US" altLang="en-US" sz="1800">
                <a:latin typeface="Times New Roman" panose="02020603050405020304" pitchFamily="18" charset="0"/>
              </a:rPr>
              <a:t> = Flapping Hin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B</a:t>
            </a:r>
            <a:r>
              <a:rPr lang="en-US" altLang="en-US" sz="1800">
                <a:latin typeface="Times New Roman" panose="02020603050405020304" pitchFamily="18" charset="0"/>
              </a:rPr>
              <a:t> = Blade Elem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G = Center of Gravity (Body Reference Point)</a:t>
            </a:r>
            <a:endParaRPr lang="en-U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12314" name="Line 29"/>
          <p:cNvSpPr>
            <a:spLocks noChangeShapeType="1"/>
          </p:cNvSpPr>
          <p:nvPr/>
        </p:nvSpPr>
        <p:spPr bwMode="auto">
          <a:xfrm flipH="1">
            <a:off x="3389313" y="1935163"/>
            <a:ext cx="508000" cy="7143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Oval 30"/>
          <p:cNvSpPr>
            <a:spLocks noChangeArrowheads="1"/>
          </p:cNvSpPr>
          <p:nvPr/>
        </p:nvSpPr>
        <p:spPr bwMode="auto">
          <a:xfrm>
            <a:off x="1825625" y="1970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6" name="Oval 31"/>
          <p:cNvSpPr>
            <a:spLocks noChangeArrowheads="1"/>
          </p:cNvSpPr>
          <p:nvPr/>
        </p:nvSpPr>
        <p:spPr bwMode="auto">
          <a:xfrm>
            <a:off x="3870325" y="18954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7" name="Text Box 32"/>
          <p:cNvSpPr txBox="1">
            <a:spLocks noChangeArrowheads="1"/>
          </p:cNvSpPr>
          <p:nvPr/>
        </p:nvSpPr>
        <p:spPr bwMode="auto">
          <a:xfrm>
            <a:off x="3348038" y="2471738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18" name="Text Box 33"/>
          <p:cNvSpPr txBox="1">
            <a:spLocks noChangeArrowheads="1"/>
          </p:cNvSpPr>
          <p:nvPr/>
        </p:nvSpPr>
        <p:spPr bwMode="auto">
          <a:xfrm>
            <a:off x="2560638" y="3279775"/>
            <a:ext cx="124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Rotor Shaft</a:t>
            </a:r>
          </a:p>
        </p:txBody>
      </p:sp>
      <p:sp>
        <p:nvSpPr>
          <p:cNvPr id="12319" name="Text Box 34"/>
          <p:cNvSpPr txBox="1">
            <a:spLocks noChangeArrowheads="1"/>
          </p:cNvSpPr>
          <p:nvPr/>
        </p:nvSpPr>
        <p:spPr bwMode="auto">
          <a:xfrm>
            <a:off x="2371725" y="1158875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Blade</a:t>
            </a:r>
          </a:p>
        </p:txBody>
      </p:sp>
      <p:sp>
        <p:nvSpPr>
          <p:cNvPr id="12320" name="Line 35"/>
          <p:cNvSpPr>
            <a:spLocks noChangeShapeType="1"/>
          </p:cNvSpPr>
          <p:nvPr/>
        </p:nvSpPr>
        <p:spPr bwMode="auto">
          <a:xfrm>
            <a:off x="1974850" y="1368425"/>
            <a:ext cx="409575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1" name="Line 36"/>
          <p:cNvSpPr>
            <a:spLocks noChangeShapeType="1"/>
          </p:cNvSpPr>
          <p:nvPr/>
        </p:nvSpPr>
        <p:spPr bwMode="auto">
          <a:xfrm flipH="1">
            <a:off x="1965325" y="13684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2" name="Oval 37"/>
          <p:cNvSpPr>
            <a:spLocks noChangeArrowheads="1"/>
          </p:cNvSpPr>
          <p:nvPr/>
        </p:nvSpPr>
        <p:spPr bwMode="auto">
          <a:xfrm>
            <a:off x="233363" y="771525"/>
            <a:ext cx="7354887" cy="241935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23" name="Text Box 38"/>
          <p:cNvSpPr txBox="1">
            <a:spLocks noChangeArrowheads="1"/>
          </p:cNvSpPr>
          <p:nvPr/>
        </p:nvSpPr>
        <p:spPr bwMode="auto">
          <a:xfrm>
            <a:off x="6424613" y="1660525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Forwa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 = 180°</a:t>
            </a:r>
          </a:p>
        </p:txBody>
      </p:sp>
      <p:sp>
        <p:nvSpPr>
          <p:cNvPr id="12324" name="Text Box 39"/>
          <p:cNvSpPr txBox="1">
            <a:spLocks noChangeArrowheads="1"/>
          </p:cNvSpPr>
          <p:nvPr/>
        </p:nvSpPr>
        <p:spPr bwMode="auto">
          <a:xfrm>
            <a:off x="1020763" y="42037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g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25" name="Text Box 40"/>
          <p:cNvSpPr txBox="1">
            <a:spLocks noChangeArrowheads="1"/>
          </p:cNvSpPr>
          <p:nvPr/>
        </p:nvSpPr>
        <p:spPr bwMode="auto">
          <a:xfrm>
            <a:off x="2657475" y="537368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g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12326" name="Group 41"/>
          <p:cNvGrpSpPr>
            <a:grpSpLocks/>
          </p:cNvGrpSpPr>
          <p:nvPr/>
        </p:nvGrpSpPr>
        <p:grpSpPr bwMode="auto">
          <a:xfrm rot="-682094">
            <a:off x="1454150" y="4391025"/>
            <a:ext cx="1143000" cy="1222375"/>
            <a:chOff x="2086" y="2803"/>
            <a:chExt cx="720" cy="770"/>
          </a:xfrm>
        </p:grpSpPr>
        <p:sp>
          <p:nvSpPr>
            <p:cNvPr id="12342" name="Line 42"/>
            <p:cNvSpPr>
              <a:spLocks noChangeShapeType="1"/>
            </p:cNvSpPr>
            <p:nvPr/>
          </p:nvSpPr>
          <p:spPr bwMode="auto">
            <a:xfrm>
              <a:off x="2806" y="2805"/>
              <a:ext cx="0" cy="7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43"/>
            <p:cNvSpPr>
              <a:spLocks noChangeShapeType="1"/>
            </p:cNvSpPr>
            <p:nvPr/>
          </p:nvSpPr>
          <p:spPr bwMode="auto">
            <a:xfrm flipH="1">
              <a:off x="2086" y="2805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44"/>
            <p:cNvSpPr>
              <a:spLocks noChangeShapeType="1"/>
            </p:cNvSpPr>
            <p:nvPr/>
          </p:nvSpPr>
          <p:spPr bwMode="auto">
            <a:xfrm flipH="1">
              <a:off x="2476" y="2803"/>
              <a:ext cx="320" cy="4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7" name="Text Box 45"/>
          <p:cNvSpPr txBox="1">
            <a:spLocks noChangeArrowheads="1"/>
          </p:cNvSpPr>
          <p:nvPr/>
        </p:nvSpPr>
        <p:spPr bwMode="auto">
          <a:xfrm>
            <a:off x="1774825" y="5037138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g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28" name="Text Box 46"/>
          <p:cNvSpPr txBox="1">
            <a:spLocks noChangeArrowheads="1"/>
          </p:cNvSpPr>
          <p:nvPr/>
        </p:nvSpPr>
        <p:spPr bwMode="auto">
          <a:xfrm>
            <a:off x="2008188" y="39639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2329" name="Text Box 47"/>
          <p:cNvSpPr txBox="1">
            <a:spLocks noChangeArrowheads="1"/>
          </p:cNvSpPr>
          <p:nvPr/>
        </p:nvSpPr>
        <p:spPr bwMode="auto">
          <a:xfrm>
            <a:off x="233363" y="1573213"/>
            <a:ext cx="790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A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= 0°</a:t>
            </a:r>
            <a:endParaRPr lang="en-US" altLang="en-US" sz="1800" i="1" dirty="0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12330" name="Text Box 48"/>
          <p:cNvSpPr txBox="1">
            <a:spLocks noChangeArrowheads="1"/>
          </p:cNvSpPr>
          <p:nvPr/>
        </p:nvSpPr>
        <p:spPr bwMode="auto">
          <a:xfrm>
            <a:off x="3567113" y="730250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Le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 = 270°</a:t>
            </a:r>
          </a:p>
        </p:txBody>
      </p:sp>
      <p:sp>
        <p:nvSpPr>
          <p:cNvPr id="12331" name="Text Box 49"/>
          <p:cNvSpPr txBox="1">
            <a:spLocks noChangeArrowheads="1"/>
          </p:cNvSpPr>
          <p:nvPr/>
        </p:nvSpPr>
        <p:spPr bwMode="auto">
          <a:xfrm>
            <a:off x="4054475" y="3201988"/>
            <a:ext cx="904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Righ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 = 90°</a:t>
            </a:r>
          </a:p>
        </p:txBody>
      </p:sp>
      <p:sp>
        <p:nvSpPr>
          <p:cNvPr id="12332" name="Rectangle 50"/>
          <p:cNvSpPr>
            <a:spLocks noChangeArrowheads="1"/>
          </p:cNvSpPr>
          <p:nvPr/>
        </p:nvSpPr>
        <p:spPr bwMode="auto">
          <a:xfrm>
            <a:off x="663575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</a:rPr>
              <a:t>Reference Frames</a:t>
            </a:r>
          </a:p>
        </p:txBody>
      </p:sp>
      <p:sp>
        <p:nvSpPr>
          <p:cNvPr id="12333" name="Text Box 51"/>
          <p:cNvSpPr txBox="1">
            <a:spLocks noChangeArrowheads="1"/>
          </p:cNvSpPr>
          <p:nvPr/>
        </p:nvSpPr>
        <p:spPr bwMode="auto">
          <a:xfrm>
            <a:off x="3643313" y="5478463"/>
            <a:ext cx="2879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en-US" sz="2000" i="1">
                <a:latin typeface="Symbol" panose="05050102010706020507" pitchFamily="18" charset="2"/>
              </a:rPr>
              <a:t>y</a:t>
            </a:r>
            <a:r>
              <a:rPr lang="en-US" altLang="en-US" sz="2000"/>
              <a:t> =blade azimuth angle</a:t>
            </a: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en-US" sz="2000" i="1">
                <a:latin typeface="Symbol" panose="05050102010706020507" pitchFamily="18" charset="2"/>
              </a:rPr>
              <a:t>b</a:t>
            </a:r>
            <a:r>
              <a:rPr lang="en-US" altLang="en-US" sz="2000">
                <a:latin typeface="Symbol" panose="05050102010706020507" pitchFamily="18" charset="2"/>
              </a:rPr>
              <a:t> </a:t>
            </a:r>
            <a:r>
              <a:rPr lang="en-US" altLang="en-US" sz="2000"/>
              <a:t>= blade flapping angle</a:t>
            </a: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en-US" sz="2000" i="1">
                <a:latin typeface="Symbol" panose="05050102010706020507" pitchFamily="18" charset="2"/>
              </a:rPr>
              <a:t>W</a:t>
            </a:r>
            <a:r>
              <a:rPr lang="en-US" altLang="en-US" sz="2000"/>
              <a:t> = rotor speed</a:t>
            </a:r>
          </a:p>
        </p:txBody>
      </p:sp>
      <p:graphicFrame>
        <p:nvGraphicFramePr>
          <p:cNvPr id="12334" name="Object 52"/>
          <p:cNvGraphicFramePr>
            <a:graphicFrameLocks noChangeAspect="1"/>
          </p:cNvGraphicFramePr>
          <p:nvPr/>
        </p:nvGraphicFramePr>
        <p:xfrm>
          <a:off x="7062788" y="5608638"/>
          <a:ext cx="7762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431613" progId="Equation.3">
                  <p:embed/>
                </p:oleObj>
              </mc:Choice>
              <mc:Fallback>
                <p:oleObj name="Equation" r:id="rId2" imgW="482391" imgH="431613" progId="Equation.3">
                  <p:embed/>
                  <p:pic>
                    <p:nvPicPr>
                      <p:cNvPr id="1233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608638"/>
                        <a:ext cx="7762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5" name="Line 25"/>
          <p:cNvSpPr>
            <a:spLocks noChangeShapeType="1"/>
          </p:cNvSpPr>
          <p:nvPr/>
        </p:nvSpPr>
        <p:spPr bwMode="auto">
          <a:xfrm flipH="1" flipV="1">
            <a:off x="2892425" y="1968500"/>
            <a:ext cx="336550" cy="190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6" name="Line 21"/>
          <p:cNvSpPr>
            <a:spLocks noChangeShapeType="1"/>
          </p:cNvSpPr>
          <p:nvPr/>
        </p:nvSpPr>
        <p:spPr bwMode="auto">
          <a:xfrm flipH="1">
            <a:off x="2663825" y="2166938"/>
            <a:ext cx="596900" cy="1984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7" name="Line 22"/>
          <p:cNvSpPr>
            <a:spLocks noChangeShapeType="1"/>
          </p:cNvSpPr>
          <p:nvPr/>
        </p:nvSpPr>
        <p:spPr bwMode="auto">
          <a:xfrm>
            <a:off x="3236913" y="2181225"/>
            <a:ext cx="23812" cy="5318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8" name="Line 9"/>
          <p:cNvSpPr>
            <a:spLocks noChangeShapeType="1"/>
          </p:cNvSpPr>
          <p:nvPr/>
        </p:nvSpPr>
        <p:spPr bwMode="auto">
          <a:xfrm>
            <a:off x="3130550" y="1938338"/>
            <a:ext cx="714375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9" name="Text Box 23"/>
          <p:cNvSpPr txBox="1">
            <a:spLocks noChangeArrowheads="1"/>
          </p:cNvSpPr>
          <p:nvPr/>
        </p:nvSpPr>
        <p:spPr bwMode="auto">
          <a:xfrm>
            <a:off x="2606675" y="2243138"/>
            <a:ext cx="3508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>
                <a:latin typeface="Times New Roman" panose="02020603050405020304" pitchFamily="18" charset="0"/>
              </a:rPr>
              <a:t>f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40" name="Text Box 24"/>
          <p:cNvSpPr txBox="1">
            <a:spLocks noChangeArrowheads="1"/>
          </p:cNvSpPr>
          <p:nvPr/>
        </p:nvSpPr>
        <p:spPr bwMode="auto">
          <a:xfrm>
            <a:off x="3001963" y="2520950"/>
            <a:ext cx="3381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f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2341" name="Text Box 26"/>
          <p:cNvSpPr txBox="1">
            <a:spLocks noChangeArrowheads="1"/>
          </p:cNvSpPr>
          <p:nvPr/>
        </p:nvSpPr>
        <p:spPr bwMode="auto">
          <a:xfrm>
            <a:off x="2682875" y="1633538"/>
            <a:ext cx="3508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f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1336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otor Forces and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Lateral in-plane force, C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59847"/>
              </p:ext>
            </p:extLst>
          </p:nvPr>
        </p:nvGraphicFramePr>
        <p:xfrm>
          <a:off x="518615" y="1883391"/>
          <a:ext cx="8040116" cy="466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45200" imgH="3505200" progId="Equation.3">
                  <p:embed/>
                </p:oleObj>
              </mc:Choice>
              <mc:Fallback>
                <p:oleObj r:id="rId2" imgW="6045200" imgH="3505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15" y="1883391"/>
                        <a:ext cx="8040116" cy="4661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156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otor Forces and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The yaw moment is driven by rotor torque and rotor acceler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777936"/>
              </p:ext>
            </p:extLst>
          </p:nvPr>
        </p:nvGraphicFramePr>
        <p:xfrm>
          <a:off x="1414233" y="1573991"/>
          <a:ext cx="4830826" cy="59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32200" imgH="444500" progId="Equation.3">
                  <p:embed/>
                </p:oleObj>
              </mc:Choice>
              <mc:Fallback>
                <p:oleObj r:id="rId2" imgW="3632200" imgH="4445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33" y="1573991"/>
                        <a:ext cx="4830826" cy="591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1855"/>
              </p:ext>
            </p:extLst>
          </p:nvPr>
        </p:nvGraphicFramePr>
        <p:xfrm>
          <a:off x="1455761" y="2205258"/>
          <a:ext cx="4104513" cy="118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86100" imgH="889000" progId="Equation.3">
                  <p:embed/>
                </p:oleObj>
              </mc:Choice>
              <mc:Fallback>
                <p:oleObj r:id="rId4" imgW="3086100" imgH="889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61" y="2205258"/>
                        <a:ext cx="4104513" cy="1182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56960"/>
              </p:ext>
            </p:extLst>
          </p:nvPr>
        </p:nvGraphicFramePr>
        <p:xfrm>
          <a:off x="545840" y="4719175"/>
          <a:ext cx="1119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17600" imgH="431800" progId="Equation.3">
                  <p:embed/>
                </p:oleObj>
              </mc:Choice>
              <mc:Fallback>
                <p:oleObj r:id="rId6" imgW="1117600" imgH="431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40" y="4719175"/>
                        <a:ext cx="11191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917" y="3717650"/>
            <a:ext cx="6350216" cy="254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96124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0089"/>
            <a:ext cx="8229600" cy="649287"/>
          </a:xfrm>
        </p:spPr>
        <p:txBody>
          <a:bodyPr/>
          <a:lstStyle/>
          <a:p>
            <a:r>
              <a:rPr lang="en-US" sz="3200" dirty="0"/>
              <a:t>Rotor Forces and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Final equations require following input</a:t>
            </a:r>
          </a:p>
          <a:p>
            <a:pPr lvl="1"/>
            <a:r>
              <a:rPr lang="en-US" sz="2000" dirty="0"/>
              <a:t>Aircraft propertie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Control setting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Flight conditions (aircraft state)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Rotor state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nflow stat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3C5C4D-A50D-455C-8364-961CCA7D1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24851"/>
              </p:ext>
            </p:extLst>
          </p:nvPr>
        </p:nvGraphicFramePr>
        <p:xfrm>
          <a:off x="1595967" y="1964796"/>
          <a:ext cx="1992766" cy="32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41200" progId="Equation.DSMT4">
                  <p:embed/>
                </p:oleObj>
              </mc:Choice>
              <mc:Fallback>
                <p:oleObj name="Equation" r:id="rId2" imgW="14983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3C5C4D-A50D-455C-8364-961CCA7D1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5967" y="1964796"/>
                        <a:ext cx="1992766" cy="320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65A5DF-CB57-44E7-829C-64C1435A4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74334"/>
              </p:ext>
            </p:extLst>
          </p:nvPr>
        </p:nvGraphicFramePr>
        <p:xfrm>
          <a:off x="1595967" y="2666179"/>
          <a:ext cx="793850" cy="30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65A5DF-CB57-44E7-829C-64C1435A4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967" y="2666179"/>
                        <a:ext cx="793850" cy="30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4393C8-6B3F-4549-B448-01ECE873E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989057"/>
              </p:ext>
            </p:extLst>
          </p:nvPr>
        </p:nvGraphicFramePr>
        <p:xfrm>
          <a:off x="1543806" y="3421243"/>
          <a:ext cx="2482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4393C8-6B3F-4549-B448-01ECE873E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3806" y="3421243"/>
                        <a:ext cx="24828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07D099-5F49-4683-917D-A751C8E86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87154"/>
              </p:ext>
            </p:extLst>
          </p:nvPr>
        </p:nvGraphicFramePr>
        <p:xfrm>
          <a:off x="1543806" y="4191821"/>
          <a:ext cx="20970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228600" progId="Equation.DSMT4">
                  <p:embed/>
                </p:oleObj>
              </mc:Choice>
              <mc:Fallback>
                <p:oleObj name="Equation" r:id="rId8" imgW="15746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07D099-5F49-4683-917D-A751C8E86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3806" y="4191821"/>
                        <a:ext cx="209708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02E145-D955-4221-82D2-0765B54F5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88281"/>
              </p:ext>
            </p:extLst>
          </p:nvPr>
        </p:nvGraphicFramePr>
        <p:xfrm>
          <a:off x="1543806" y="4876446"/>
          <a:ext cx="8302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02E145-D955-4221-82D2-0765B54F5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3806" y="4876446"/>
                        <a:ext cx="830262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6186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implified Expressions for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Torque is can be calculated by the following formula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Uses empirical constants which accounts for non-ideal effects (distorted inflow, tip loss, compressibility)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an include term to account for increased blade drag at higher thrust coefficient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E5CE74-0964-4A23-8095-1BAD9DF2D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99197"/>
              </p:ext>
            </p:extLst>
          </p:nvPr>
        </p:nvGraphicFramePr>
        <p:xfrm>
          <a:off x="1441450" y="1776413"/>
          <a:ext cx="47799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507960" progId="Equation.DSMT4">
                  <p:embed/>
                </p:oleObj>
              </mc:Choice>
              <mc:Fallback>
                <p:oleObj name="Equation" r:id="rId2" imgW="359388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E5CE74-0964-4A23-8095-1BAD9DF2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1450" y="1776413"/>
                        <a:ext cx="477996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B9E120D-A03A-4949-B032-C1178F237DCE}"/>
              </a:ext>
            </a:extLst>
          </p:cNvPr>
          <p:cNvSpPr txBox="1"/>
          <p:nvPr/>
        </p:nvSpPr>
        <p:spPr>
          <a:xfrm>
            <a:off x="2214033" y="2467655"/>
            <a:ext cx="16975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Induced + Climb Pow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9D3BB4-B275-4761-B36D-3553308DE1B9}"/>
              </a:ext>
            </a:extLst>
          </p:cNvPr>
          <p:cNvSpPr txBox="1"/>
          <p:nvPr/>
        </p:nvSpPr>
        <p:spPr>
          <a:xfrm>
            <a:off x="3898901" y="2482622"/>
            <a:ext cx="124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asite Pow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27E186-94BE-478A-8D1A-E46452612995}"/>
              </a:ext>
            </a:extLst>
          </p:cNvPr>
          <p:cNvSpPr txBox="1"/>
          <p:nvPr/>
        </p:nvSpPr>
        <p:spPr>
          <a:xfrm>
            <a:off x="5060949" y="2471811"/>
            <a:ext cx="124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rofile Power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B9BDA5-613C-4666-B3F2-1346DEAD4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79156"/>
              </p:ext>
            </p:extLst>
          </p:nvPr>
        </p:nvGraphicFramePr>
        <p:xfrm>
          <a:off x="1176783" y="4078645"/>
          <a:ext cx="6688836" cy="57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29200" imgH="431640" progId="Equation.DSMT4">
                  <p:embed/>
                </p:oleObj>
              </mc:Choice>
              <mc:Fallback>
                <p:oleObj name="Equation" r:id="rId4" imgW="50292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FB9BDA5-613C-4666-B3F2-1346DEAD47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6783" y="4078645"/>
                        <a:ext cx="6688836" cy="574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4CF4B0E-E16D-4544-9953-B285F8CE9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396576"/>
              </p:ext>
            </p:extLst>
          </p:nvPr>
        </p:nvGraphicFramePr>
        <p:xfrm>
          <a:off x="1830389" y="5511621"/>
          <a:ext cx="1131404" cy="32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41200" progId="Equation.DSMT4">
                  <p:embed/>
                </p:oleObj>
              </mc:Choice>
              <mc:Fallback>
                <p:oleObj name="Equation" r:id="rId6" imgW="8506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4CF4B0E-E16D-4544-9953-B285F8CE9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0389" y="5511621"/>
                        <a:ext cx="1131404" cy="320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8333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implified Expressions for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899" y="873125"/>
            <a:ext cx="8500533" cy="5576887"/>
          </a:xfrm>
        </p:spPr>
        <p:txBody>
          <a:bodyPr/>
          <a:lstStyle/>
          <a:p>
            <a:r>
              <a:rPr lang="en-US" sz="2000" dirty="0"/>
              <a:t>Roll and pitch moment of have a dominant ter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flap frequency can be related to hinge offset and flapping spring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Final dimensional roll and pitch moment is proportional to flapping angle and “hub moment constant”:</a:t>
            </a:r>
          </a:p>
          <a:p>
            <a:endParaRPr lang="en-US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CA3268-FC40-4C7C-9EE6-E936189D6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0284"/>
              </p:ext>
            </p:extLst>
          </p:nvPr>
        </p:nvGraphicFramePr>
        <p:xfrm>
          <a:off x="323056" y="1155171"/>
          <a:ext cx="566261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1066680" progId="Equation.DSMT4">
                  <p:embed/>
                </p:oleObj>
              </mc:Choice>
              <mc:Fallback>
                <p:oleObj name="Equation" r:id="rId2" imgW="4254480" imgH="1066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CCA3268-FC40-4C7C-9EE6-E936189D64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056" y="1155171"/>
                        <a:ext cx="5662613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F13503-A299-4E26-B2D4-C70305474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55749"/>
              </p:ext>
            </p:extLst>
          </p:nvPr>
        </p:nvGraphicFramePr>
        <p:xfrm>
          <a:off x="2217738" y="3171296"/>
          <a:ext cx="1873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69800" progId="Equation.DSMT4">
                  <p:embed/>
                </p:oleObj>
              </mc:Choice>
              <mc:Fallback>
                <p:oleObj name="Equation" r:id="rId4" imgW="14094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6F13503-A299-4E26-B2D4-C70305474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7738" y="3171296"/>
                        <a:ext cx="18732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5A9130-9584-4329-8E7B-B0DF41D46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48551"/>
              </p:ext>
            </p:extLst>
          </p:nvPr>
        </p:nvGraphicFramePr>
        <p:xfrm>
          <a:off x="1318153" y="4640583"/>
          <a:ext cx="5253037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49560" imgH="1574640" progId="Equation.DSMT4">
                  <p:embed/>
                </p:oleObj>
              </mc:Choice>
              <mc:Fallback>
                <p:oleObj name="Equation" r:id="rId6" imgW="3949560" imgH="1574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15A9130-9584-4329-8E7B-B0DF41D46C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8153" y="4640583"/>
                        <a:ext cx="5253037" cy="209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B9D7A75-87B6-4FB6-BF49-B8ED064E13B6}"/>
              </a:ext>
            </a:extLst>
          </p:cNvPr>
          <p:cNvSpPr txBox="1"/>
          <p:nvPr/>
        </p:nvSpPr>
        <p:spPr>
          <a:xfrm>
            <a:off x="6114854" y="1493750"/>
            <a:ext cx="29803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Roll hub moment coefficien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F99C9A-80BE-4B50-991E-D3A7F0797318}"/>
              </a:ext>
            </a:extLst>
          </p:cNvPr>
          <p:cNvSpPr txBox="1"/>
          <p:nvPr/>
        </p:nvSpPr>
        <p:spPr>
          <a:xfrm>
            <a:off x="4593165" y="2158730"/>
            <a:ext cx="30941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Pitch hub moment Coeffici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60A45E-0EDC-4994-AC41-D35457983703}"/>
              </a:ext>
            </a:extLst>
          </p:cNvPr>
          <p:cNvSpPr txBox="1"/>
          <p:nvPr/>
        </p:nvSpPr>
        <p:spPr>
          <a:xfrm>
            <a:off x="5206901" y="5430750"/>
            <a:ext cx="3071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Dimensional roll hub momen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76E28F7-73EF-4523-994F-BFB878F9D094}"/>
              </a:ext>
            </a:extLst>
          </p:cNvPr>
          <p:cNvSpPr txBox="1"/>
          <p:nvPr/>
        </p:nvSpPr>
        <p:spPr>
          <a:xfrm>
            <a:off x="4829813" y="5881913"/>
            <a:ext cx="2925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Pitch hub moment is simila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FB1C9F-E475-4D3D-8847-15EE4EA41E76}"/>
              </a:ext>
            </a:extLst>
          </p:cNvPr>
          <p:cNvSpPr txBox="1"/>
          <p:nvPr/>
        </p:nvSpPr>
        <p:spPr>
          <a:xfrm>
            <a:off x="3942390" y="6317704"/>
            <a:ext cx="23503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Hub moment constant</a:t>
            </a:r>
          </a:p>
        </p:txBody>
      </p:sp>
    </p:spTree>
    <p:extLst>
      <p:ext uri="{BB962C8B-B14F-4D97-AF65-F5344CB8AC3E}">
        <p14:creationId xmlns:p14="http://schemas.microsoft.com/office/powerpoint/2010/main" val="23156670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F779B00-82E3-4139-AD37-9119D9741AC2}"/>
              </a:ext>
            </a:extLst>
          </p:cNvPr>
          <p:cNvCxnSpPr>
            <a:cxnSpLocks/>
          </p:cNvCxnSpPr>
          <p:nvPr/>
        </p:nvCxnSpPr>
        <p:spPr>
          <a:xfrm flipV="1">
            <a:off x="6502398" y="1443567"/>
            <a:ext cx="1223435" cy="75776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8D789CA-DAB7-48FA-B88B-66A8E0053E3B}"/>
              </a:ext>
            </a:extLst>
          </p:cNvPr>
          <p:cNvCxnSpPr>
            <a:cxnSpLocks/>
          </p:cNvCxnSpPr>
          <p:nvPr/>
        </p:nvCxnSpPr>
        <p:spPr>
          <a:xfrm flipV="1">
            <a:off x="4669366" y="2201332"/>
            <a:ext cx="1223435" cy="75776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A5F8ECEB-0627-45DF-8C6A-28C1C2F1CCD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649287"/>
          </a:xfrm>
        </p:spPr>
        <p:txBody>
          <a:bodyPr/>
          <a:lstStyle/>
          <a:p>
            <a:r>
              <a:rPr lang="en-US" dirty="0"/>
              <a:t>Hub Momen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00A0757-67C9-44A2-B263-CF2CB41D121B}"/>
              </a:ext>
            </a:extLst>
          </p:cNvPr>
          <p:cNvCxnSpPr/>
          <p:nvPr/>
        </p:nvCxnSpPr>
        <p:spPr>
          <a:xfrm>
            <a:off x="6197599" y="2205567"/>
            <a:ext cx="0" cy="156633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532BA11-2DD7-4664-87FA-0CF7B09F75E1}"/>
              </a:ext>
            </a:extLst>
          </p:cNvPr>
          <p:cNvCxnSpPr>
            <a:cxnSpLocks/>
          </p:cNvCxnSpPr>
          <p:nvPr/>
        </p:nvCxnSpPr>
        <p:spPr>
          <a:xfrm>
            <a:off x="5880099" y="2205567"/>
            <a:ext cx="6223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87A767EA-BB41-41FA-9088-E87245F5D463}"/>
              </a:ext>
            </a:extLst>
          </p:cNvPr>
          <p:cNvSpPr/>
          <p:nvPr/>
        </p:nvSpPr>
        <p:spPr>
          <a:xfrm>
            <a:off x="6430432" y="2129366"/>
            <a:ext cx="143933" cy="143933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CD285AC-DACB-404E-B639-7071C7E8FC64}"/>
              </a:ext>
            </a:extLst>
          </p:cNvPr>
          <p:cNvSpPr/>
          <p:nvPr/>
        </p:nvSpPr>
        <p:spPr>
          <a:xfrm>
            <a:off x="5820834" y="2129366"/>
            <a:ext cx="143933" cy="143933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DBCBB3-EADA-4126-B47C-2BECB53E2144}"/>
              </a:ext>
            </a:extLst>
          </p:cNvPr>
          <p:cNvCxnSpPr>
            <a:stCxn id="11" idx="0"/>
          </p:cNvCxnSpPr>
          <p:nvPr/>
        </p:nvCxnSpPr>
        <p:spPr>
          <a:xfrm flipH="1" flipV="1">
            <a:off x="6502398" y="1629833"/>
            <a:ext cx="1" cy="49953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E67B148-7AD1-482B-BC0D-7C7695E5EE72}"/>
              </a:ext>
            </a:extLst>
          </p:cNvPr>
          <p:cNvCxnSpPr>
            <a:cxnSpLocks/>
          </p:cNvCxnSpPr>
          <p:nvPr/>
        </p:nvCxnSpPr>
        <p:spPr>
          <a:xfrm flipH="1">
            <a:off x="5892800" y="2273299"/>
            <a:ext cx="1" cy="49953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7B741BB-2620-4611-A241-C4C4CC0BB8D3}"/>
              </a:ext>
            </a:extLst>
          </p:cNvPr>
          <p:cNvCxnSpPr>
            <a:cxnSpLocks/>
          </p:cNvCxnSpPr>
          <p:nvPr/>
        </p:nvCxnSpPr>
        <p:spPr>
          <a:xfrm>
            <a:off x="6616699" y="2201332"/>
            <a:ext cx="9398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F55462F-4DA5-40C4-B19E-22FE6FD3AF92}"/>
              </a:ext>
            </a:extLst>
          </p:cNvPr>
          <p:cNvCxnSpPr>
            <a:cxnSpLocks/>
          </p:cNvCxnSpPr>
          <p:nvPr/>
        </p:nvCxnSpPr>
        <p:spPr>
          <a:xfrm>
            <a:off x="4842933" y="2201331"/>
            <a:ext cx="9398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CD5C84C1-BB16-4F79-828A-D6F73AE9A992}"/>
              </a:ext>
            </a:extLst>
          </p:cNvPr>
          <p:cNvSpPr/>
          <p:nvPr/>
        </p:nvSpPr>
        <p:spPr>
          <a:xfrm>
            <a:off x="5484283" y="1238249"/>
            <a:ext cx="1926163" cy="1926163"/>
          </a:xfrm>
          <a:prstGeom prst="arc">
            <a:avLst>
              <a:gd name="adj1" fmla="val 19885280"/>
              <a:gd name="adj2" fmla="val 0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>
            <a:extLst>
              <a:ext uri="{FF2B5EF4-FFF2-40B4-BE49-F238E27FC236}">
                <a16:creationId xmlns:a16="http://schemas.microsoft.com/office/drawing/2014/main" id="{6D90D82F-358A-4897-9E25-01A0EB880065}"/>
              </a:ext>
            </a:extLst>
          </p:cNvPr>
          <p:cNvSpPr/>
          <p:nvPr/>
        </p:nvSpPr>
        <p:spPr>
          <a:xfrm rot="10800000">
            <a:off x="4948770" y="1261530"/>
            <a:ext cx="1926163" cy="1926163"/>
          </a:xfrm>
          <a:prstGeom prst="arc">
            <a:avLst>
              <a:gd name="adj1" fmla="val 19885280"/>
              <a:gd name="adj2" fmla="val 0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E0B7FD-2FD2-41A5-AD95-D4947F652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49654"/>
              </p:ext>
            </p:extLst>
          </p:nvPr>
        </p:nvGraphicFramePr>
        <p:xfrm>
          <a:off x="5964767" y="1289578"/>
          <a:ext cx="10810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53800" progId="Equation.DSMT4">
                  <p:embed/>
                </p:oleObj>
              </mc:Choice>
              <mc:Fallback>
                <p:oleObj name="Equation" r:id="rId2" imgW="81252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E0B7FD-2FD2-41A5-AD95-D4947F652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64767" y="1289578"/>
                        <a:ext cx="108108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BF0027A-E8CC-4F5F-B58D-978BA94FC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44677"/>
              </p:ext>
            </p:extLst>
          </p:nvPr>
        </p:nvGraphicFramePr>
        <p:xfrm>
          <a:off x="5137679" y="2771775"/>
          <a:ext cx="9636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BF0027A-E8CC-4F5F-B58D-978BA94FC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7679" y="2771775"/>
                        <a:ext cx="963612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45359D0-BB3F-4942-B30A-E18CF2D85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00574"/>
              </p:ext>
            </p:extLst>
          </p:nvPr>
        </p:nvGraphicFramePr>
        <p:xfrm>
          <a:off x="6248923" y="1932859"/>
          <a:ext cx="214843" cy="18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45359D0-BB3F-4942-B30A-E18CF2D85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8923" y="1932859"/>
                        <a:ext cx="214843" cy="189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4A5FDDB-3758-493E-BE14-F92E0D6D432B}"/>
              </a:ext>
            </a:extLst>
          </p:cNvPr>
          <p:cNvCxnSpPr>
            <a:cxnSpLocks/>
          </p:cNvCxnSpPr>
          <p:nvPr/>
        </p:nvCxnSpPr>
        <p:spPr>
          <a:xfrm flipH="1">
            <a:off x="6200774" y="1704112"/>
            <a:ext cx="1" cy="43788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C3FC01E-8097-4C8D-B0F5-640112B5922D}"/>
              </a:ext>
            </a:extLst>
          </p:cNvPr>
          <p:cNvCxnSpPr>
            <a:cxnSpLocks/>
          </p:cNvCxnSpPr>
          <p:nvPr/>
        </p:nvCxnSpPr>
        <p:spPr>
          <a:xfrm>
            <a:off x="6219285" y="1897407"/>
            <a:ext cx="277285" cy="0"/>
          </a:xfrm>
          <a:prstGeom prst="line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6D4685C-D8F1-4420-8CF8-77007F089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85980"/>
              </p:ext>
            </p:extLst>
          </p:nvPr>
        </p:nvGraphicFramePr>
        <p:xfrm>
          <a:off x="6980766" y="1932516"/>
          <a:ext cx="2301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26D4685C-D8F1-4420-8CF8-77007F089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0766" y="1932516"/>
                        <a:ext cx="230188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4288814-EB8C-4E70-8485-86240A52C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33157"/>
              </p:ext>
            </p:extLst>
          </p:nvPr>
        </p:nvGraphicFramePr>
        <p:xfrm>
          <a:off x="5048779" y="2280179"/>
          <a:ext cx="2301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4288814-EB8C-4E70-8485-86240A52C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779" y="2280179"/>
                        <a:ext cx="230187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0C658D7-F62C-4D24-91C1-58C168B84ACB}"/>
              </a:ext>
            </a:extLst>
          </p:cNvPr>
          <p:cNvSpPr txBox="1"/>
          <p:nvPr/>
        </p:nvSpPr>
        <p:spPr>
          <a:xfrm>
            <a:off x="1052741" y="3843156"/>
            <a:ext cx="49120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ear forces at the flapping hinge create moment about hub cen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fact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n-US" dirty="0"/>
              <a:t> results from averaging over one revolution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84AD6A5-F7D3-4205-9208-F593A9A43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71668"/>
              </p:ext>
            </p:extLst>
          </p:nvPr>
        </p:nvGraphicFramePr>
        <p:xfrm>
          <a:off x="1495954" y="2318279"/>
          <a:ext cx="2466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393480" progId="Equation.DSMT4">
                  <p:embed/>
                </p:oleObj>
              </mc:Choice>
              <mc:Fallback>
                <p:oleObj name="Equation" r:id="rId12" imgW="185400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84AD6A5-F7D3-4205-9208-F593A9A43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5954" y="2318279"/>
                        <a:ext cx="24669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1630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7F858D-2890-471D-9982-A5F0E9F3E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b Mo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C495B2-897E-4AB5-A7EB-042AB24CF3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1006475"/>
            <a:ext cx="8229600" cy="5576887"/>
          </a:xfrm>
        </p:spPr>
        <p:txBody>
          <a:bodyPr/>
          <a:lstStyle/>
          <a:p>
            <a:r>
              <a:rPr lang="en-US" sz="2000" dirty="0"/>
              <a:t>Roll and pitch moment produced by the main rotor is a combination of (thrust tilt) x (rotor height) + hub moment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For teetering gimballed rotors, the hub moment is 0.  All roll and pitch control comes from thrust tilt</a:t>
            </a:r>
          </a:p>
          <a:p>
            <a:endParaRPr lang="en-US" sz="2000" dirty="0"/>
          </a:p>
          <a:p>
            <a:r>
              <a:rPr lang="en-US" sz="2000" dirty="0"/>
              <a:t>For rotors with even a small amount of hinge offset, the hub moment becomes dominant in roll and pitch control authority. Example: UH-60A, 4.7% hinge offset, no flap sp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014F30-9564-445C-9F1D-4D7FA95D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3983"/>
              </p:ext>
            </p:extLst>
          </p:nvPr>
        </p:nvGraphicFramePr>
        <p:xfrm>
          <a:off x="1240411" y="2043641"/>
          <a:ext cx="3310423" cy="33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253800" progId="Equation.DSMT4">
                  <p:embed/>
                </p:oleObj>
              </mc:Choice>
              <mc:Fallback>
                <p:oleObj name="Equation" r:id="rId2" imgW="24890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014F30-9564-445C-9F1D-4D7FA95D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0411" y="2043641"/>
                        <a:ext cx="3310423" cy="337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DDB4242-CB60-4C04-B2AA-AD70A5BCF9F0}"/>
              </a:ext>
            </a:extLst>
          </p:cNvPr>
          <p:cNvSpPr txBox="1"/>
          <p:nvPr/>
        </p:nvSpPr>
        <p:spPr>
          <a:xfrm>
            <a:off x="4880990" y="1920030"/>
            <a:ext cx="35560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Roll moment about CG produced by Main Roto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8B2696-4236-4877-AC94-C38BC611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70844"/>
              </p:ext>
            </p:extLst>
          </p:nvPr>
        </p:nvGraphicFramePr>
        <p:xfrm>
          <a:off x="1081617" y="5030258"/>
          <a:ext cx="14017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914400" progId="Equation.DSMT4">
                  <p:embed/>
                </p:oleObj>
              </mc:Choice>
              <mc:Fallback>
                <p:oleObj name="Equation" r:id="rId4" imgW="105408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8B2696-4236-4877-AC94-C38BC6115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1617" y="5030258"/>
                        <a:ext cx="14017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AB1FDA-D2AE-475B-B178-A5E87D73E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2404"/>
              </p:ext>
            </p:extLst>
          </p:nvPr>
        </p:nvGraphicFramePr>
        <p:xfrm>
          <a:off x="4572000" y="5051159"/>
          <a:ext cx="3310423" cy="84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634680" progId="Equation.DSMT4">
                  <p:embed/>
                </p:oleObj>
              </mc:Choice>
              <mc:Fallback>
                <p:oleObj name="Equation" r:id="rId6" imgW="2489040" imgH="634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9AB1FDA-D2AE-475B-B178-A5E87D73E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5051159"/>
                        <a:ext cx="3310423" cy="844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0A9E42C-8E0F-40B6-A91D-03FB163ED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17878"/>
              </p:ext>
            </p:extLst>
          </p:nvPr>
        </p:nvGraphicFramePr>
        <p:xfrm>
          <a:off x="2786592" y="4996920"/>
          <a:ext cx="12509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939600" progId="Equation.DSMT4">
                  <p:embed/>
                </p:oleObj>
              </mc:Choice>
              <mc:Fallback>
                <p:oleObj name="Equation" r:id="rId8" imgW="939600" imgH="939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0A9E42C-8E0F-40B6-A91D-03FB163ED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6592" y="4996920"/>
                        <a:ext cx="1250950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756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7"/>
          <p:cNvSpPr>
            <a:spLocks noChangeArrowheads="1"/>
          </p:cNvSpPr>
          <p:nvPr/>
        </p:nvSpPr>
        <p:spPr bwMode="auto">
          <a:xfrm>
            <a:off x="7239000" y="1752600"/>
            <a:ext cx="165894" cy="1339850"/>
          </a:xfrm>
          <a:prstGeom prst="can">
            <a:avLst>
              <a:gd name="adj" fmla="val 40183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Line 6"/>
          <p:cNvSpPr>
            <a:spLocks noChangeShapeType="1"/>
          </p:cNvSpPr>
          <p:nvPr/>
        </p:nvSpPr>
        <p:spPr bwMode="auto">
          <a:xfrm flipH="1">
            <a:off x="5714999" y="1811441"/>
            <a:ext cx="1623629" cy="85397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>
            <a:off x="7328694" y="1797050"/>
            <a:ext cx="0" cy="1219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7327106" y="1795462"/>
            <a:ext cx="914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H="1">
            <a:off x="6657181" y="1806574"/>
            <a:ext cx="668337" cy="366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rc 11"/>
          <p:cNvSpPr>
            <a:spLocks/>
          </p:cNvSpPr>
          <p:nvPr/>
        </p:nvSpPr>
        <p:spPr bwMode="auto">
          <a:xfrm flipH="1" flipV="1">
            <a:off x="6650037" y="1810541"/>
            <a:ext cx="819943" cy="288285"/>
          </a:xfrm>
          <a:custGeom>
            <a:avLst/>
            <a:gdLst>
              <a:gd name="T0" fmla="*/ 333279113 w 21600"/>
              <a:gd name="T1" fmla="*/ 0 h 12113"/>
              <a:gd name="T2" fmla="*/ 402529009 w 21600"/>
              <a:gd name="T3" fmla="*/ 18416415 h 12113"/>
              <a:gd name="T4" fmla="*/ 0 w 21600"/>
              <a:gd name="T5" fmla="*/ 18416415 h 121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2113" fill="none" extrusionOk="0">
                <a:moveTo>
                  <a:pt x="17883" y="0"/>
                </a:moveTo>
                <a:cubicBezTo>
                  <a:pt x="20305" y="3575"/>
                  <a:pt x="21600" y="7794"/>
                  <a:pt x="21600" y="12113"/>
                </a:cubicBezTo>
              </a:path>
              <a:path w="21600" h="12113" stroke="0" extrusionOk="0">
                <a:moveTo>
                  <a:pt x="17883" y="0"/>
                </a:moveTo>
                <a:cubicBezTo>
                  <a:pt x="20305" y="3575"/>
                  <a:pt x="21600" y="7794"/>
                  <a:pt x="21600" y="12113"/>
                </a:cubicBezTo>
                <a:lnTo>
                  <a:pt x="0" y="12113"/>
                </a:lnTo>
                <a:lnTo>
                  <a:pt x="1788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flipH="1" flipV="1">
            <a:off x="4387850" y="1898649"/>
            <a:ext cx="2281238" cy="261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Oval 13"/>
          <p:cNvSpPr>
            <a:spLocks noChangeArrowheads="1"/>
          </p:cNvSpPr>
          <p:nvPr/>
        </p:nvSpPr>
        <p:spPr bwMode="auto">
          <a:xfrm>
            <a:off x="6624637" y="21288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342981" y="2687637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626611" y="1677988"/>
            <a:ext cx="4560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Symbol" panose="05050102010706020507" pitchFamily="18" charset="2"/>
              </a:rPr>
              <a:t>y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7"/>
          <p:cNvSpPr>
            <a:spLocks/>
          </p:cNvSpPr>
          <p:nvPr/>
        </p:nvSpPr>
        <p:spPr bwMode="auto">
          <a:xfrm flipH="1">
            <a:off x="5739504" y="2070099"/>
            <a:ext cx="1339730" cy="547688"/>
          </a:xfrm>
          <a:custGeom>
            <a:avLst/>
            <a:gdLst>
              <a:gd name="T0" fmla="*/ 928111806 w 21600"/>
              <a:gd name="T1" fmla="*/ 0 h 6371"/>
              <a:gd name="T2" fmla="*/ 907645092 w 21600"/>
              <a:gd name="T3" fmla="*/ 730849109 h 6371"/>
              <a:gd name="T4" fmla="*/ 0 w 21600"/>
              <a:gd name="T5" fmla="*/ 183544514 h 63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6371" fill="none" extrusionOk="0">
                <a:moveTo>
                  <a:pt x="21540" y="0"/>
                </a:moveTo>
                <a:cubicBezTo>
                  <a:pt x="21580" y="532"/>
                  <a:pt x="21600" y="1066"/>
                  <a:pt x="21600" y="1600"/>
                </a:cubicBezTo>
                <a:cubicBezTo>
                  <a:pt x="21600" y="3205"/>
                  <a:pt x="21421" y="4805"/>
                  <a:pt x="21066" y="6371"/>
                </a:cubicBezTo>
              </a:path>
              <a:path w="21600" h="6371" stroke="0" extrusionOk="0">
                <a:moveTo>
                  <a:pt x="21540" y="0"/>
                </a:moveTo>
                <a:cubicBezTo>
                  <a:pt x="21580" y="532"/>
                  <a:pt x="21600" y="1066"/>
                  <a:pt x="21600" y="1600"/>
                </a:cubicBezTo>
                <a:cubicBezTo>
                  <a:pt x="21600" y="3205"/>
                  <a:pt x="21421" y="4805"/>
                  <a:pt x="21066" y="6371"/>
                </a:cubicBezTo>
                <a:lnTo>
                  <a:pt x="0" y="1600"/>
                </a:lnTo>
                <a:lnTo>
                  <a:pt x="2154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453886" y="2123281"/>
            <a:ext cx="3545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Symbol" panose="05050102010706020507" pitchFamily="18" charset="2"/>
              </a:rPr>
              <a:t>b</a:t>
            </a:r>
            <a:r>
              <a:rPr lang="en-US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1800" i="1" dirty="0">
              <a:latin typeface="Symbol" panose="05050102010706020507" pitchFamily="18" charset="2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7203281" y="1416050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 flipH="1">
            <a:off x="6804819" y="1793875"/>
            <a:ext cx="508000" cy="7143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Oval 31"/>
          <p:cNvSpPr>
            <a:spLocks noChangeArrowheads="1"/>
          </p:cNvSpPr>
          <p:nvPr/>
        </p:nvSpPr>
        <p:spPr bwMode="auto">
          <a:xfrm>
            <a:off x="7285831" y="175418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6763544" y="2330450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</a:rPr>
              <a:t>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31" name="Line 25"/>
          <p:cNvSpPr>
            <a:spLocks noChangeShapeType="1"/>
          </p:cNvSpPr>
          <p:nvPr/>
        </p:nvSpPr>
        <p:spPr bwMode="auto">
          <a:xfrm flipH="1" flipV="1">
            <a:off x="6272213" y="1979613"/>
            <a:ext cx="377825" cy="1587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21"/>
          <p:cNvSpPr>
            <a:spLocks noChangeShapeType="1"/>
          </p:cNvSpPr>
          <p:nvPr/>
        </p:nvSpPr>
        <p:spPr bwMode="auto">
          <a:xfrm flipH="1">
            <a:off x="6141448" y="2159000"/>
            <a:ext cx="534783" cy="2778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22"/>
          <p:cNvSpPr>
            <a:spLocks noChangeShapeType="1"/>
          </p:cNvSpPr>
          <p:nvPr/>
        </p:nvSpPr>
        <p:spPr bwMode="auto">
          <a:xfrm>
            <a:off x="6657182" y="2188368"/>
            <a:ext cx="23812" cy="5318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V="1">
            <a:off x="5535612" y="1798637"/>
            <a:ext cx="1724819" cy="952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6042027" y="2392362"/>
            <a:ext cx="3508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Times New Roman" panose="02020603050405020304" pitchFamily="18" charset="0"/>
              </a:rPr>
              <a:t>x</a:t>
            </a:r>
            <a:r>
              <a:rPr lang="en-US" altLang="en-US" sz="1800" baseline="-25000" dirty="0" err="1">
                <a:latin typeface="Times New Roman" panose="02020603050405020304" pitchFamily="18" charset="0"/>
              </a:rPr>
              <a:t>f</a:t>
            </a:r>
            <a:endParaRPr lang="en-US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6349208" y="2581274"/>
            <a:ext cx="3381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Times New Roman" panose="02020603050405020304" pitchFamily="18" charset="0"/>
              </a:rPr>
              <a:t>z</a:t>
            </a:r>
            <a:r>
              <a:rPr lang="en-US" altLang="en-US" sz="1800" baseline="-25000" dirty="0" err="1">
                <a:latin typeface="Times New Roman" panose="02020603050405020304" pitchFamily="18" charset="0"/>
              </a:rPr>
              <a:t>f</a:t>
            </a:r>
            <a:endParaRPr lang="en-US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37" name="Text Box 26"/>
          <p:cNvSpPr txBox="1">
            <a:spLocks noChangeArrowheads="1"/>
          </p:cNvSpPr>
          <p:nvPr/>
        </p:nvSpPr>
        <p:spPr bwMode="auto">
          <a:xfrm>
            <a:off x="5984628" y="1707410"/>
            <a:ext cx="3508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Times New Roman" panose="02020603050405020304" pitchFamily="18" charset="0"/>
              </a:rPr>
              <a:t>y</a:t>
            </a:r>
            <a:r>
              <a:rPr lang="en-US" altLang="en-US" sz="1800" baseline="-25000" dirty="0" err="1">
                <a:latin typeface="Times New Roman" panose="02020603050405020304" pitchFamily="18" charset="0"/>
              </a:rPr>
              <a:t>f</a:t>
            </a:r>
            <a:endParaRPr lang="en-US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39" name="Rectangle 50"/>
          <p:cNvSpPr>
            <a:spLocks noChangeArrowheads="1"/>
          </p:cNvSpPr>
          <p:nvPr/>
        </p:nvSpPr>
        <p:spPr bwMode="auto">
          <a:xfrm>
            <a:off x="663575" y="0"/>
            <a:ext cx="7924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</a:rPr>
              <a:t>Rotor Forces and Moments</a:t>
            </a:r>
          </a:p>
        </p:txBody>
      </p:sp>
      <p:sp>
        <p:nvSpPr>
          <p:cNvPr id="40" name="Text Box 47"/>
          <p:cNvSpPr txBox="1">
            <a:spLocks noChangeArrowheads="1"/>
          </p:cNvSpPr>
          <p:nvPr/>
        </p:nvSpPr>
        <p:spPr bwMode="auto">
          <a:xfrm>
            <a:off x="5046416" y="1212056"/>
            <a:ext cx="790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A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= 0°</a:t>
            </a:r>
            <a:endParaRPr lang="en-US" altLang="en-US" sz="1800" i="1" dirty="0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6630195" y="2064545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23057" y="1132535"/>
            <a:ext cx="436983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ltimately need total rotor forces and moments resolved at center of hub, 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rt by finding forces and moments from each blade resolved at the flapping hinge, 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flapping hinge resides in a rotating frame relative to the hub fram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81442" y="3136899"/>
            <a:ext cx="21929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</a:rPr>
              <a:t>Will derive based on 4-bladed rotor</a:t>
            </a:r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6649757" y="1416050"/>
            <a:ext cx="0" cy="7072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7314893" y="1086644"/>
            <a:ext cx="0" cy="7072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6657181" y="1261068"/>
            <a:ext cx="628650" cy="27130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725651" y="1109825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21664"/>
              </p:ext>
            </p:extLst>
          </p:nvPr>
        </p:nvGraphicFramePr>
        <p:xfrm>
          <a:off x="867435" y="1996154"/>
          <a:ext cx="2600640" cy="95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596880" progId="Equation.DSMT4">
                  <p:embed/>
                </p:oleObj>
              </mc:Choice>
              <mc:Fallback>
                <p:oleObj name="Equation" r:id="rId2" imgW="1625400" imgH="59688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7435" y="1996154"/>
                        <a:ext cx="2600640" cy="95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64563"/>
              </p:ext>
            </p:extLst>
          </p:nvPr>
        </p:nvGraphicFramePr>
        <p:xfrm>
          <a:off x="1068931" y="4132647"/>
          <a:ext cx="24780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672840" progId="Equation.DSMT4">
                  <p:embed/>
                </p:oleObj>
              </mc:Choice>
              <mc:Fallback>
                <p:oleObj name="Equation" r:id="rId4" imgW="1549080" imgH="6728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8931" y="4132647"/>
                        <a:ext cx="2478087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17931"/>
              </p:ext>
            </p:extLst>
          </p:nvPr>
        </p:nvGraphicFramePr>
        <p:xfrm>
          <a:off x="4684024" y="5416550"/>
          <a:ext cx="2519424" cy="95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96880" progId="Equation.DSMT4">
                  <p:embed/>
                </p:oleObj>
              </mc:Choice>
              <mc:Fallback>
                <p:oleObj name="Equation" r:id="rId6" imgW="1574640" imgH="59688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4024" y="5416550"/>
                        <a:ext cx="2519424" cy="95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3182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tor Forces and Moment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76313"/>
            <a:ext cx="8229600" cy="5714999"/>
          </a:xfrm>
        </p:spPr>
        <p:txBody>
          <a:bodyPr/>
          <a:lstStyle/>
          <a:p>
            <a:r>
              <a:rPr lang="en-US" sz="2000" dirty="0"/>
              <a:t>Forces and moments at hub are simply a summation of blade forces with coordinate transformation based on rotor azimuth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ill neglect effect of blade torsion (effects on flight dynamics are smaller than other components)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Moment about flap hinge is due to flap spring. If no flap spring this component is 0 (no moment is transferred about the axis of a hinge)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93228"/>
              </p:ext>
            </p:extLst>
          </p:nvPr>
        </p:nvGraphicFramePr>
        <p:xfrm>
          <a:off x="1175659" y="1768322"/>
          <a:ext cx="2769413" cy="61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5729" imgH="444307" progId="Equation.DSMT4">
                  <p:embed/>
                </p:oleObj>
              </mc:Choice>
              <mc:Fallback>
                <p:oleObj name="Equation" r:id="rId2" imgW="2005729" imgH="444307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659" y="1768322"/>
                        <a:ext cx="2769413" cy="611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13670"/>
              </p:ext>
            </p:extLst>
          </p:nvPr>
        </p:nvGraphicFramePr>
        <p:xfrm>
          <a:off x="1175659" y="2414117"/>
          <a:ext cx="2703631" cy="61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4951" imgH="444307" progId="Equation.DSMT4">
                  <p:embed/>
                </p:oleObj>
              </mc:Choice>
              <mc:Fallback>
                <p:oleObj name="Equation" r:id="rId4" imgW="1954951" imgH="444307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659" y="2414117"/>
                        <a:ext cx="2703631" cy="611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46600"/>
              </p:ext>
            </p:extLst>
          </p:nvPr>
        </p:nvGraphicFramePr>
        <p:xfrm>
          <a:off x="1175659" y="3062172"/>
          <a:ext cx="1032775" cy="61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48975" imgH="444307" progId="Equation.3">
                  <p:embed/>
                </p:oleObj>
              </mc:Choice>
              <mc:Fallback>
                <p:oleObj r:id="rId6" imgW="748975" imgH="444307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659" y="3062172"/>
                        <a:ext cx="1032775" cy="611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9001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21688"/>
              </p:ext>
            </p:extLst>
          </p:nvPr>
        </p:nvGraphicFramePr>
        <p:xfrm>
          <a:off x="4810648" y="1785604"/>
          <a:ext cx="3494265" cy="57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700" imgH="444500" progId="Equation.DSMT4">
                  <p:embed/>
                </p:oleObj>
              </mc:Choice>
              <mc:Fallback>
                <p:oleObj name="Equation" r:id="rId8" imgW="2679700" imgH="4445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648" y="1785604"/>
                        <a:ext cx="3494265" cy="577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86151"/>
              </p:ext>
            </p:extLst>
          </p:nvPr>
        </p:nvGraphicFramePr>
        <p:xfrm>
          <a:off x="4810649" y="2431400"/>
          <a:ext cx="3457028" cy="5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300" imgH="444500" progId="Equation.DSMT4">
                  <p:embed/>
                </p:oleObj>
              </mc:Choice>
              <mc:Fallback>
                <p:oleObj name="Equation" r:id="rId10" imgW="2654300" imgH="4445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649" y="2431400"/>
                        <a:ext cx="3457028" cy="57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54615"/>
              </p:ext>
            </p:extLst>
          </p:nvPr>
        </p:nvGraphicFramePr>
        <p:xfrm>
          <a:off x="4810649" y="3079454"/>
          <a:ext cx="1818508" cy="57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4" imgH="444307" progId="Equation.DSMT4">
                  <p:embed/>
                </p:oleObj>
              </mc:Choice>
              <mc:Fallback>
                <p:oleObj name="Equation" r:id="rId12" imgW="1396394" imgH="444307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649" y="3079454"/>
                        <a:ext cx="1818508" cy="577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52426"/>
              </p:ext>
            </p:extLst>
          </p:nvPr>
        </p:nvGraphicFramePr>
        <p:xfrm>
          <a:off x="4298027" y="4772389"/>
          <a:ext cx="711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98027" y="4772389"/>
                        <a:ext cx="7112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96609"/>
              </p:ext>
            </p:extLst>
          </p:nvPr>
        </p:nvGraphicFramePr>
        <p:xfrm>
          <a:off x="4206875" y="6091238"/>
          <a:ext cx="1016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15640" progId="Equation.DSMT4">
                  <p:embed/>
                </p:oleObj>
              </mc:Choice>
              <mc:Fallback>
                <p:oleObj name="Equation" r:id="rId16" imgW="634680" imgH="215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6875" y="6091238"/>
                        <a:ext cx="10160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1566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006" y="58601"/>
            <a:ext cx="8229600" cy="649287"/>
          </a:xfrm>
        </p:spPr>
        <p:txBody>
          <a:bodyPr/>
          <a:lstStyle/>
          <a:p>
            <a:r>
              <a:rPr lang="en-US" altLang="en-US" dirty="0"/>
              <a:t>Rotor Forces and Mo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7006" y="703228"/>
            <a:ext cx="8229600" cy="5576887"/>
          </a:xfrm>
        </p:spPr>
        <p:txBody>
          <a:bodyPr/>
          <a:lstStyle/>
          <a:p>
            <a:r>
              <a:rPr lang="en-US" sz="1800" dirty="0"/>
              <a:t>Aerodynamic and inertial forces at a representative blade element must be computed and then integrated across the blade to get resulting force and moment at flapping hinge. 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These forces can be partitioned into the inertial and aero terms: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Inertial forces can be derived by computing the acceleration at a representative blade element using kinematical relationships.</a:t>
            </a:r>
          </a:p>
          <a:p>
            <a:r>
              <a:rPr lang="en-US" sz="1800" dirty="0"/>
              <a:t>Aero forces are calculated by computing lift and drag forces at each blade element and resolving into blade frame.  Will neglect radial (</a:t>
            </a:r>
            <a:r>
              <a:rPr lang="en-US" sz="1800" dirty="0" err="1"/>
              <a:t>spanwise</a:t>
            </a:r>
            <a:r>
              <a:rPr lang="en-US" sz="1800" dirty="0"/>
              <a:t>) aerodynamic forces.</a:t>
            </a:r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/>
              <a:t> 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72240"/>
              </p:ext>
            </p:extLst>
          </p:nvPr>
        </p:nvGraphicFramePr>
        <p:xfrm>
          <a:off x="1806846" y="3625302"/>
          <a:ext cx="50990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787320" progId="Equation.DSMT4">
                  <p:embed/>
                </p:oleObj>
              </mc:Choice>
              <mc:Fallback>
                <p:oleObj name="Equation" r:id="rId2" imgW="3187440" imgH="787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6846" y="3625302"/>
                        <a:ext cx="5099050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85267"/>
              </p:ext>
            </p:extLst>
          </p:nvPr>
        </p:nvGraphicFramePr>
        <p:xfrm>
          <a:off x="696031" y="1618600"/>
          <a:ext cx="39385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850680" progId="Equation.DSMT4">
                  <p:embed/>
                </p:oleObj>
              </mc:Choice>
              <mc:Fallback>
                <p:oleObj name="Equation" r:id="rId4" imgW="2463480" imgH="850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031" y="1618600"/>
                        <a:ext cx="3938588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25042"/>
              </p:ext>
            </p:extLst>
          </p:nvPr>
        </p:nvGraphicFramePr>
        <p:xfrm>
          <a:off x="5176838" y="2039938"/>
          <a:ext cx="3109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279360" progId="Equation.DSMT4">
                  <p:embed/>
                </p:oleObj>
              </mc:Choice>
              <mc:Fallback>
                <p:oleObj name="Equation" r:id="rId6" imgW="194292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6838" y="2039938"/>
                        <a:ext cx="31099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8263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tor Forces and Mo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Inertial forces require computation of acceleration vector at blade element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xpressions get quite complex (will not show here).</a:t>
            </a:r>
          </a:p>
          <a:p>
            <a:r>
              <a:rPr lang="en-US" sz="2000" dirty="0"/>
              <a:t>Integration includes mass distribution.  Can make use of blade mass properties: 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ill also define two terms </a:t>
            </a:r>
            <a:r>
              <a:rPr lang="en-US" sz="2000" i="1" dirty="0" err="1">
                <a:latin typeface="Symbol" panose="05050102010706020507" pitchFamily="18" charset="2"/>
              </a:rPr>
              <a:t>w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/>
              <a:t> and </a:t>
            </a:r>
            <a:r>
              <a:rPr lang="en-US" sz="2000" i="1" dirty="0" err="1">
                <a:latin typeface="Symbol" panose="05050102010706020507" pitchFamily="18" charset="2"/>
              </a:rPr>
              <a:t>w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/>
              <a:t>. These are the angular rates of the hub expressed in the rotating hub coordinate syste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21909"/>
              </p:ext>
            </p:extLst>
          </p:nvPr>
        </p:nvGraphicFramePr>
        <p:xfrm>
          <a:off x="1935709" y="3902868"/>
          <a:ext cx="4897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330120" progId="Equation.DSMT4">
                  <p:embed/>
                </p:oleObj>
              </mc:Choice>
              <mc:Fallback>
                <p:oleObj name="Equation" r:id="rId2" imgW="3682800" imgH="330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709" y="3902868"/>
                        <a:ext cx="4897438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227051"/>
              </p:ext>
            </p:extLst>
          </p:nvPr>
        </p:nvGraphicFramePr>
        <p:xfrm>
          <a:off x="3360538" y="1780259"/>
          <a:ext cx="914220" cy="9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622080" progId="Equation.DSMT4">
                  <p:embed/>
                </p:oleObj>
              </mc:Choice>
              <mc:Fallback>
                <p:oleObj name="Equation" r:id="rId4" imgW="60948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0538" y="1780259"/>
                        <a:ext cx="914220" cy="93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57778"/>
              </p:ext>
            </p:extLst>
          </p:nvPr>
        </p:nvGraphicFramePr>
        <p:xfrm>
          <a:off x="2232702" y="5743575"/>
          <a:ext cx="4144896" cy="95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596880" progId="Equation.DSMT4">
                  <p:embed/>
                </p:oleObj>
              </mc:Choice>
              <mc:Fallback>
                <p:oleObj name="Equation" r:id="rId6" imgW="2590560" imgH="596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2702" y="5743575"/>
                        <a:ext cx="4144896" cy="95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6B76D7C-ED5A-4013-8622-C13AAD7BA8D9}"/>
              </a:ext>
            </a:extLst>
          </p:cNvPr>
          <p:cNvSpPr txBox="1"/>
          <p:nvPr/>
        </p:nvSpPr>
        <p:spPr>
          <a:xfrm>
            <a:off x="1655233" y="4483270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lade mas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A40040-F164-4A77-B841-BC58A8EF6DB3}"/>
              </a:ext>
            </a:extLst>
          </p:cNvPr>
          <p:cNvSpPr txBox="1"/>
          <p:nvPr/>
        </p:nvSpPr>
        <p:spPr>
          <a:xfrm>
            <a:off x="3124103" y="4341018"/>
            <a:ext cx="2301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baseline="30000" dirty="0">
                <a:solidFill>
                  <a:srgbClr val="0000FF"/>
                </a:solidFill>
              </a:rPr>
              <a:t>st</a:t>
            </a:r>
            <a:r>
              <a:rPr lang="en-US" dirty="0">
                <a:solidFill>
                  <a:srgbClr val="0000FF"/>
                </a:solidFill>
              </a:rPr>
              <a:t> mass moment about flapping hing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7D6F00-F094-49A8-BD06-82F107752EA8}"/>
              </a:ext>
            </a:extLst>
          </p:cNvPr>
          <p:cNvSpPr txBox="1"/>
          <p:nvPr/>
        </p:nvSpPr>
        <p:spPr>
          <a:xfrm>
            <a:off x="5376235" y="4326210"/>
            <a:ext cx="2301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2</a:t>
            </a:r>
            <a:r>
              <a:rPr lang="en-US" baseline="30000" dirty="0">
                <a:solidFill>
                  <a:srgbClr val="00B050"/>
                </a:solidFill>
              </a:rPr>
              <a:t>nd</a:t>
            </a:r>
            <a:r>
              <a:rPr lang="en-US" dirty="0">
                <a:solidFill>
                  <a:srgbClr val="00B050"/>
                </a:solidFill>
              </a:rPr>
              <a:t> mass moment about flapping hinge</a:t>
            </a:r>
          </a:p>
        </p:txBody>
      </p:sp>
    </p:spTree>
    <p:extLst>
      <p:ext uri="{BB962C8B-B14F-4D97-AF65-F5344CB8AC3E}">
        <p14:creationId xmlns:p14="http://schemas.microsoft.com/office/powerpoint/2010/main" val="11728500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Shear forces at flapping hinge due to inertial force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-plane moment (torque) at flapping hinge due to inertial forces: 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As mentioned before, neglect torsion moment M</a:t>
            </a:r>
            <a:r>
              <a:rPr lang="en-US" sz="2000" baseline="-25000" dirty="0"/>
              <a:t>x</a:t>
            </a:r>
            <a:r>
              <a:rPr lang="en-US" sz="2000" dirty="0"/>
              <a:t> and flapping moment M</a:t>
            </a:r>
            <a:r>
              <a:rPr lang="en-US" sz="2000" baseline="-25000" dirty="0"/>
              <a:t>y</a:t>
            </a:r>
            <a:r>
              <a:rPr lang="en-US" sz="2000" dirty="0"/>
              <a:t> has to be reacted by the flapping spring (if there is one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tor Forces and Mo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72665"/>
              </p:ext>
            </p:extLst>
          </p:nvPr>
        </p:nvGraphicFramePr>
        <p:xfrm>
          <a:off x="910207" y="1743644"/>
          <a:ext cx="75628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1155600" progId="Equation.DSMT4">
                  <p:embed/>
                </p:oleObj>
              </mc:Choice>
              <mc:Fallback>
                <p:oleObj name="Equation" r:id="rId2" imgW="5041800" imgH="1155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0207" y="1743644"/>
                        <a:ext cx="7562850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86930"/>
              </p:ext>
            </p:extLst>
          </p:nvPr>
        </p:nvGraphicFramePr>
        <p:xfrm>
          <a:off x="857250" y="4286582"/>
          <a:ext cx="7829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291960" progId="Equation.DSMT4">
                  <p:embed/>
                </p:oleObj>
              </mc:Choice>
              <mc:Fallback>
                <p:oleObj name="Equation" r:id="rId4" imgW="521964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250" y="4286582"/>
                        <a:ext cx="78295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6045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5146" y="278387"/>
            <a:ext cx="8229600" cy="649287"/>
          </a:xfrm>
        </p:spPr>
        <p:txBody>
          <a:bodyPr/>
          <a:lstStyle/>
          <a:p>
            <a:r>
              <a:rPr lang="en-US" altLang="en-US" sz="3200" dirty="0"/>
              <a:t>Rotor Forces and Mome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We can simplify by: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1600" dirty="0"/>
              <a:t>Factoring out </a:t>
            </a:r>
            <a:r>
              <a:rPr lang="en-US" sz="1600" dirty="0">
                <a:latin typeface="Symbol" panose="05050102010706020507" pitchFamily="18" charset="2"/>
              </a:rPr>
              <a:t>W</a:t>
            </a:r>
            <a:r>
              <a:rPr lang="en-US" sz="1600" baseline="30000" dirty="0"/>
              <a:t>2</a:t>
            </a:r>
            <a:r>
              <a:rPr lang="en-US" sz="1600" dirty="0"/>
              <a:t>R to get non-dimensional expressions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1600" dirty="0"/>
              <a:t>Apply small angle assumptions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1600" dirty="0"/>
              <a:t>Remove products of non-dimensional terms that are &lt;&lt; 1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1600" dirty="0"/>
              <a:t>Assume rotor speed is much larger than yaw rate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851652"/>
              </p:ext>
            </p:extLst>
          </p:nvPr>
        </p:nvGraphicFramePr>
        <p:xfrm>
          <a:off x="2477178" y="2700473"/>
          <a:ext cx="2112768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93480" progId="Equation.DSMT4">
                  <p:embed/>
                </p:oleObj>
              </mc:Choice>
              <mc:Fallback>
                <p:oleObj name="Equation" r:id="rId2" imgW="13204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7178" y="2700473"/>
                        <a:ext cx="2112768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8895"/>
              </p:ext>
            </p:extLst>
          </p:nvPr>
        </p:nvGraphicFramePr>
        <p:xfrm>
          <a:off x="2477178" y="3348545"/>
          <a:ext cx="3327527" cy="32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01900" imgH="241300" progId="Equation.3">
                  <p:embed/>
                </p:oleObj>
              </mc:Choice>
              <mc:Fallback>
                <p:oleObj r:id="rId4" imgW="2501900" imgH="2413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178" y="3348545"/>
                        <a:ext cx="3327527" cy="320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76726"/>
              </p:ext>
            </p:extLst>
          </p:nvPr>
        </p:nvGraphicFramePr>
        <p:xfrm>
          <a:off x="2015320" y="3939655"/>
          <a:ext cx="4067392" cy="4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75000" imgH="254000" progId="Equation.3">
                  <p:embed/>
                </p:oleObj>
              </mc:Choice>
              <mc:Fallback>
                <p:oleObj r:id="rId6" imgW="3175000" imgH="2540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36029"/>
                      <a:stretch>
                        <a:fillRect/>
                      </a:stretch>
                    </p:blipFill>
                    <p:spPr bwMode="auto">
                      <a:xfrm>
                        <a:off x="2015320" y="3939655"/>
                        <a:ext cx="4067392" cy="45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93596"/>
              </p:ext>
            </p:extLst>
          </p:nvPr>
        </p:nvGraphicFramePr>
        <p:xfrm>
          <a:off x="2015320" y="4589374"/>
          <a:ext cx="3666434" cy="54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63900" imgH="482600" progId="Equation.3">
                  <p:embed/>
                </p:oleObj>
              </mc:Choice>
              <mc:Fallback>
                <p:oleObj r:id="rId8" imgW="3263900" imgH="48260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320" y="4589374"/>
                        <a:ext cx="3666434" cy="546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24182"/>
              </p:ext>
            </p:extLst>
          </p:nvPr>
        </p:nvGraphicFramePr>
        <p:xfrm>
          <a:off x="2015320" y="5351107"/>
          <a:ext cx="5800218" cy="40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105400" imgH="254000" progId="Equation.3">
                  <p:embed/>
                </p:oleObj>
              </mc:Choice>
              <mc:Fallback>
                <p:oleObj r:id="rId10" imgW="5105400" imgH="25400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36029"/>
                      <a:stretch>
                        <a:fillRect/>
                      </a:stretch>
                    </p:blipFill>
                    <p:spPr bwMode="auto">
                      <a:xfrm>
                        <a:off x="2015320" y="5351107"/>
                        <a:ext cx="5800218" cy="40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45640"/>
              </p:ext>
            </p:extLst>
          </p:nvPr>
        </p:nvGraphicFramePr>
        <p:xfrm>
          <a:off x="2015320" y="5948976"/>
          <a:ext cx="3623109" cy="54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225800" imgH="482600" progId="Equation.3">
                  <p:embed/>
                </p:oleObj>
              </mc:Choice>
              <mc:Fallback>
                <p:oleObj r:id="rId12" imgW="3225800" imgH="4826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320" y="5948976"/>
                        <a:ext cx="3623109" cy="546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5933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7046"/>
            <a:ext cx="8229600" cy="5576887"/>
          </a:xfrm>
        </p:spPr>
        <p:txBody>
          <a:bodyPr/>
          <a:lstStyle/>
          <a:p>
            <a:r>
              <a:rPr lang="en-US" sz="2000" dirty="0"/>
              <a:t>Aerodynamic forces – make use of small angle approximations, neglect radial aero forces, assume linear lift / constant drag coefficients (similar to what was done in flapping dynamics)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an further simplify solution of the integral (without much loss in accuracy) by integrating from the hub center to the tip.  Will use the following non-dimensional force parameters (as used in </a:t>
            </a:r>
            <a:r>
              <a:rPr lang="en-US" sz="2000" dirty="0" err="1"/>
              <a:t>Padfield</a:t>
            </a:r>
            <a:r>
              <a:rPr lang="en-US" sz="2000" dirty="0"/>
              <a:t> text):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Rotor Forces and Moments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61654"/>
              </p:ext>
            </p:extLst>
          </p:nvPr>
        </p:nvGraphicFramePr>
        <p:xfrm>
          <a:off x="1394209" y="2017687"/>
          <a:ext cx="6553708" cy="175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27600" imgH="1320800" progId="Equation.3">
                  <p:embed/>
                </p:oleObj>
              </mc:Choice>
              <mc:Fallback>
                <p:oleObj r:id="rId2" imgW="4927600" imgH="1320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209" y="2017687"/>
                        <a:ext cx="6553708" cy="1756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61425"/>
              </p:ext>
            </p:extLst>
          </p:nvPr>
        </p:nvGraphicFramePr>
        <p:xfrm>
          <a:off x="2701083" y="5427335"/>
          <a:ext cx="2939034" cy="128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09800" imgH="965200" progId="Equation.3">
                  <p:embed/>
                </p:oleObj>
              </mc:Choice>
              <mc:Fallback>
                <p:oleObj r:id="rId4" imgW="2209800" imgH="965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083" y="5427335"/>
                        <a:ext cx="2939034" cy="1283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11296"/>
              </p:ext>
            </p:extLst>
          </p:nvPr>
        </p:nvGraphicFramePr>
        <p:xfrm>
          <a:off x="2701083" y="4927242"/>
          <a:ext cx="2214720" cy="44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1083" y="4927242"/>
                        <a:ext cx="2214720" cy="446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65375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176196748B9E458A305F3082D3A89F" ma:contentTypeVersion="10" ma:contentTypeDescription="Create a new document." ma:contentTypeScope="" ma:versionID="1dc142d26eb1daa628c1a7fd4463debb">
  <xsd:schema xmlns:xsd="http://www.w3.org/2001/XMLSchema" xmlns:xs="http://www.w3.org/2001/XMLSchema" xmlns:p="http://schemas.microsoft.com/office/2006/metadata/properties" xmlns:ns3="3813a407-ade3-41a7-ae2b-5abd5c499ef8" targetNamespace="http://schemas.microsoft.com/office/2006/metadata/properties" ma:root="true" ma:fieldsID="93c25ad2b59e5a1882817f51fa956ad6" ns3:_="">
    <xsd:import namespace="3813a407-ade3-41a7-ae2b-5abd5c499e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813a407-ade3-41a7-ae2b-5abd5c499ef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9B52566-D629-4EE8-819F-8E5E40A7519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7AFD99D-F002-4AFC-AA26-D795A8084E9D}">
  <ds:schemaRefs>
    <ds:schemaRef ds:uri="http://www.w3.org/XML/1998/namespace"/>
    <ds:schemaRef ds:uri="http://purl.org/dc/terms/"/>
    <ds:schemaRef ds:uri="3813a407-ade3-41a7-ae2b-5abd5c499ef8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1FD7D45-3C71-4185-AA73-7D3D02C80A3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813a407-ade3-41a7-ae2b-5abd5c499e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896</TotalTime>
  <Words>1343</Words>
  <Application>Microsoft Office PowerPoint</Application>
  <PresentationFormat>On-screen Show (4:3)</PresentationFormat>
  <Paragraphs>343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Symbol</vt:lpstr>
      <vt:lpstr>Times New Roman</vt:lpstr>
      <vt:lpstr>Default Design</vt:lpstr>
      <vt:lpstr>Equation</vt:lpstr>
      <vt:lpstr>Equation.3</vt:lpstr>
      <vt:lpstr>MathType 7.0 Equation</vt:lpstr>
      <vt:lpstr>PowerPoint Presentation</vt:lpstr>
      <vt:lpstr>PowerPoint Presentation</vt:lpstr>
      <vt:lpstr>PowerPoint Presentation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Rotor Forces and Moments</vt:lpstr>
      <vt:lpstr>Simplified Expressions for Moments</vt:lpstr>
      <vt:lpstr>Simplified Expressions for Moments</vt:lpstr>
      <vt:lpstr>Hub Moment</vt:lpstr>
      <vt:lpstr>Hub Moment</vt:lpstr>
    </vt:vector>
  </TitlesOfParts>
  <Company>Pen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e Horn</dc:creator>
  <cp:lastModifiedBy>Joe Horn</cp:lastModifiedBy>
  <cp:revision>69</cp:revision>
  <dcterms:created xsi:type="dcterms:W3CDTF">2010-02-08T21:30:08Z</dcterms:created>
  <dcterms:modified xsi:type="dcterms:W3CDTF">2022-02-07T19:2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176196748B9E458A305F3082D3A89F</vt:lpwstr>
  </property>
</Properties>
</file>